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ind w:left="-284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x-none"/>
        </w:rPr>
      </w:pPr>
      <w:bookmarkStart w:id="0" w:name="OLE_LINK1"/>
      <w:r w:rsidRPr="005D163D">
        <w:rPr>
          <w:rFonts w:ascii="Times New Roman" w:eastAsia="Times New Roman" w:hAnsi="Times New Roman" w:cs="Times New Roman"/>
          <w:bCs/>
          <w:sz w:val="24"/>
          <w:szCs w:val="24"/>
          <w:lang w:eastAsia="x-none"/>
        </w:rPr>
        <w:t>МИНИСТЕРСТВО НАУКИ И ВЫСШЕГО ОБРАЗОВАНИЯ РОССИЙСКОЙ ФЕДЕРАЦИИ</w:t>
      </w: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ind w:left="-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</w:t>
      </w: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ind w:left="-284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5D163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«</w:t>
      </w:r>
      <w:r w:rsidRPr="005D163D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САНКТ-ПЕТЕРБУРГСКИЙ ГОСУДАРСТВЕННЫЙ УНИВЕРСИТЕТ </w:t>
      </w:r>
      <w:r w:rsidRPr="005D163D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br/>
        <w:t>АЭРОКОСМИЧЕСКОГО ПРИБОРОСТРОЕНИЯ</w:t>
      </w:r>
      <w:bookmarkEnd w:id="0"/>
      <w:r w:rsidRPr="005D163D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»</w:t>
      </w: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before="480"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D163D">
        <w:rPr>
          <w:rFonts w:ascii="Times New Roman" w:eastAsia="Times New Roman" w:hAnsi="Times New Roman" w:cs="Times New Roman"/>
          <w:sz w:val="20"/>
          <w:szCs w:val="20"/>
          <w:lang w:eastAsia="ru-RU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5D163D" w:rsidRPr="005D163D" w:rsidTr="001B1AE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ФЕДРА</w:t>
            </w:r>
            <w:r w:rsidRPr="005D163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D163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пьютерных технологий и программной инженерии</w:t>
            </w:r>
          </w:p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</w:t>
      </w: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before="200"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5D163D" w:rsidRPr="005D163D" w:rsidTr="001B1AE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D163D" w:rsidRPr="005D163D" w:rsidTr="001B1AE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ициалы, фамилия</w:t>
            </w:r>
          </w:p>
        </w:tc>
      </w:tr>
    </w:tbl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5D163D" w:rsidRPr="005D163D" w:rsidTr="001B1AE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300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ЧЕТ О ЛАБОРАТОРНОЙ РАБОТЕ</w:t>
            </w:r>
          </w:p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300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</w:tr>
      <w:tr w:rsidR="005D163D" w:rsidRPr="005D163D" w:rsidTr="001B1AE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5D163D" w:rsidRPr="005D163D" w:rsidRDefault="00861289" w:rsidP="005D163D">
            <w:pPr>
              <w:keepNext/>
              <w:widowControl w:val="0"/>
              <w:autoSpaceDE w:val="0"/>
              <w:autoSpaceDN w:val="0"/>
              <w:adjustRightInd w:val="0"/>
              <w:spacing w:before="720" w:after="72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861289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«ЛИНЕЙНЫЕ И ЦИКЛИЧЕСКИЕ СПИСКИ»</w:t>
            </w:r>
          </w:p>
          <w:p w:rsidR="005D163D" w:rsidRPr="005D163D" w:rsidRDefault="005D163D" w:rsidP="005D163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D163D" w:rsidRPr="005D163D" w:rsidTr="001B1AE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00" w:beforeAutospacing="1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дисциплине: </w:t>
            </w:r>
            <w:r w:rsidR="00861289" w:rsidRPr="0086128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уктуры и алгоритмы обработки данных</w:t>
            </w:r>
          </w:p>
        </w:tc>
      </w:tr>
    </w:tbl>
    <w:p w:rsidR="005D163D" w:rsidRPr="005D163D" w:rsidRDefault="005D163D" w:rsidP="005D163D">
      <w:pPr>
        <w:widowControl w:val="0"/>
        <w:autoSpaceDE w:val="0"/>
        <w:autoSpaceDN w:val="0"/>
        <w:adjustRightInd w:val="0"/>
        <w:spacing w:before="400"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5D163D" w:rsidRPr="005D163D" w:rsidTr="001B1AE9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ind w:lef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5D163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УДЕНТ  ГР.</w:t>
            </w:r>
            <w:proofErr w:type="gramEnd"/>
            <w:r w:rsidRPr="005D163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D163D" w:rsidRPr="005D163D" w:rsidRDefault="00861289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D163D" w:rsidRPr="005D163D" w:rsidRDefault="00861289" w:rsidP="005D163D">
            <w:pPr>
              <w:widowControl w:val="0"/>
              <w:autoSpaceDE w:val="0"/>
              <w:autoSpaceDN w:val="0"/>
              <w:adjustRightInd w:val="0"/>
              <w:spacing w:before="14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дреев Д.И.</w:t>
            </w:r>
          </w:p>
        </w:tc>
      </w:tr>
      <w:tr w:rsidR="005D163D" w:rsidRPr="005D163D" w:rsidTr="001B1AE9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мер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ициалы, фамилия</w:t>
            </w:r>
          </w:p>
        </w:tc>
      </w:tr>
      <w:tr w:rsidR="005D163D" w:rsidRPr="005D163D" w:rsidTr="001B1AE9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D16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5D163D" w:rsidRPr="005D163D" w:rsidRDefault="00861289" w:rsidP="0086128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2019/3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:rsidR="005D163D" w:rsidRPr="005D163D" w:rsidRDefault="005D163D" w:rsidP="005D163D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before="50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before="50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D163D" w:rsidRPr="005D163D" w:rsidRDefault="005D163D" w:rsidP="005D16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5D16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нкт-Петербург </w:t>
      </w:r>
      <w:r w:rsidR="00861289">
        <w:rPr>
          <w:rFonts w:ascii="Times New Roman" w:eastAsia="Times New Roman" w:hAnsi="Times New Roman" w:cs="Times New Roman"/>
          <w:sz w:val="24"/>
          <w:szCs w:val="24"/>
          <w:lang w:eastAsia="ru-RU"/>
        </w:rPr>
        <w:t>2020</w:t>
      </w:r>
    </w:p>
    <w:p w:rsidR="00F63353" w:rsidRDefault="00F63353">
      <w: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1086346740"/>
        <w:docPartObj>
          <w:docPartGallery w:val="Table of Contents"/>
          <w:docPartUnique/>
        </w:docPartObj>
      </w:sdtPr>
      <w:sdtEndPr>
        <w:rPr>
          <w:rFonts w:asciiTheme="minorHAnsi" w:hAnsiTheme="minorHAnsi" w:cstheme="minorBidi"/>
          <w:b/>
          <w:bCs/>
        </w:rPr>
      </w:sdtEndPr>
      <w:sdtContent>
        <w:p w:rsidR="00F63353" w:rsidRPr="00A45927" w:rsidRDefault="00F63353" w:rsidP="00A45927">
          <w:pPr>
            <w:pStyle w:val="a3"/>
            <w:spacing w:before="0" w:line="360" w:lineRule="auto"/>
            <w:jc w:val="center"/>
            <w:rPr>
              <w:rFonts w:ascii="Times New Roman" w:hAnsi="Times New Roman" w:cs="Times New Roman"/>
              <w:color w:val="auto"/>
            </w:rPr>
          </w:pPr>
          <w:r w:rsidRPr="00A45927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A45927" w:rsidRDefault="00A658D5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A45927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A45927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A45927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53095307" w:history="1"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1.</w:t>
            </w:r>
            <w:r w:rsidR="00A45927">
              <w:rPr>
                <w:rFonts w:eastAsiaTheme="minorEastAsia"/>
                <w:noProof/>
                <w:lang w:eastAsia="ru-RU"/>
              </w:rPr>
              <w:tab/>
            </w:r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Цель работы</w:t>
            </w:r>
            <w:r w:rsidR="00A45927">
              <w:rPr>
                <w:noProof/>
                <w:webHidden/>
              </w:rPr>
              <w:tab/>
            </w:r>
            <w:r w:rsidR="00A45927">
              <w:rPr>
                <w:noProof/>
                <w:webHidden/>
              </w:rPr>
              <w:fldChar w:fldCharType="begin"/>
            </w:r>
            <w:r w:rsidR="00A45927">
              <w:rPr>
                <w:noProof/>
                <w:webHidden/>
              </w:rPr>
              <w:instrText xml:space="preserve"> PAGEREF _Toc53095307 \h </w:instrText>
            </w:r>
            <w:r w:rsidR="00A45927">
              <w:rPr>
                <w:noProof/>
                <w:webHidden/>
              </w:rPr>
            </w:r>
            <w:r w:rsidR="00A45927">
              <w:rPr>
                <w:noProof/>
                <w:webHidden/>
              </w:rPr>
              <w:fldChar w:fldCharType="separate"/>
            </w:r>
            <w:r w:rsidR="00A45927">
              <w:rPr>
                <w:noProof/>
                <w:webHidden/>
              </w:rPr>
              <w:t>3</w:t>
            </w:r>
            <w:r w:rsidR="00A45927">
              <w:rPr>
                <w:noProof/>
                <w:webHidden/>
              </w:rPr>
              <w:fldChar w:fldCharType="end"/>
            </w:r>
          </w:hyperlink>
        </w:p>
        <w:p w:rsidR="00A45927" w:rsidRDefault="006140A2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095308" w:history="1"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2.</w:t>
            </w:r>
            <w:r w:rsidR="00A45927">
              <w:rPr>
                <w:rFonts w:eastAsiaTheme="minorEastAsia"/>
                <w:noProof/>
                <w:lang w:eastAsia="ru-RU"/>
              </w:rPr>
              <w:tab/>
            </w:r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Вариант задания</w:t>
            </w:r>
            <w:r w:rsidR="00A45927">
              <w:rPr>
                <w:noProof/>
                <w:webHidden/>
              </w:rPr>
              <w:tab/>
            </w:r>
            <w:r w:rsidR="00A45927">
              <w:rPr>
                <w:noProof/>
                <w:webHidden/>
              </w:rPr>
              <w:fldChar w:fldCharType="begin"/>
            </w:r>
            <w:r w:rsidR="00A45927">
              <w:rPr>
                <w:noProof/>
                <w:webHidden/>
              </w:rPr>
              <w:instrText xml:space="preserve"> PAGEREF _Toc53095308 \h </w:instrText>
            </w:r>
            <w:r w:rsidR="00A45927">
              <w:rPr>
                <w:noProof/>
                <w:webHidden/>
              </w:rPr>
            </w:r>
            <w:r w:rsidR="00A45927">
              <w:rPr>
                <w:noProof/>
                <w:webHidden/>
              </w:rPr>
              <w:fldChar w:fldCharType="separate"/>
            </w:r>
            <w:r w:rsidR="00A45927">
              <w:rPr>
                <w:noProof/>
                <w:webHidden/>
              </w:rPr>
              <w:t>4</w:t>
            </w:r>
            <w:r w:rsidR="00A45927">
              <w:rPr>
                <w:noProof/>
                <w:webHidden/>
              </w:rPr>
              <w:fldChar w:fldCharType="end"/>
            </w:r>
          </w:hyperlink>
        </w:p>
        <w:p w:rsidR="00A45927" w:rsidRDefault="006140A2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095309" w:history="1"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3.</w:t>
            </w:r>
            <w:r w:rsidR="00A45927">
              <w:rPr>
                <w:rFonts w:eastAsiaTheme="minorEastAsia"/>
                <w:noProof/>
                <w:lang w:eastAsia="ru-RU"/>
              </w:rPr>
              <w:tab/>
            </w:r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Листинг программы</w:t>
            </w:r>
            <w:r w:rsidR="00A45927">
              <w:rPr>
                <w:noProof/>
                <w:webHidden/>
              </w:rPr>
              <w:tab/>
            </w:r>
            <w:r w:rsidR="00A45927">
              <w:rPr>
                <w:noProof/>
                <w:webHidden/>
              </w:rPr>
              <w:fldChar w:fldCharType="begin"/>
            </w:r>
            <w:r w:rsidR="00A45927">
              <w:rPr>
                <w:noProof/>
                <w:webHidden/>
              </w:rPr>
              <w:instrText xml:space="preserve"> PAGEREF _Toc53095309 \h </w:instrText>
            </w:r>
            <w:r w:rsidR="00A45927">
              <w:rPr>
                <w:noProof/>
                <w:webHidden/>
              </w:rPr>
            </w:r>
            <w:r w:rsidR="00A45927">
              <w:rPr>
                <w:noProof/>
                <w:webHidden/>
              </w:rPr>
              <w:fldChar w:fldCharType="separate"/>
            </w:r>
            <w:r w:rsidR="00A45927">
              <w:rPr>
                <w:noProof/>
                <w:webHidden/>
              </w:rPr>
              <w:t>5</w:t>
            </w:r>
            <w:r w:rsidR="00A45927">
              <w:rPr>
                <w:noProof/>
                <w:webHidden/>
              </w:rPr>
              <w:fldChar w:fldCharType="end"/>
            </w:r>
          </w:hyperlink>
        </w:p>
        <w:p w:rsidR="00A45927" w:rsidRDefault="006140A2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095310" w:history="1"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4.</w:t>
            </w:r>
            <w:r w:rsidR="00A45927">
              <w:rPr>
                <w:rFonts w:eastAsiaTheme="minorEastAsia"/>
                <w:noProof/>
                <w:lang w:eastAsia="ru-RU"/>
              </w:rPr>
              <w:tab/>
            </w:r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Контрольные примеры</w:t>
            </w:r>
            <w:r w:rsidR="00A45927">
              <w:rPr>
                <w:noProof/>
                <w:webHidden/>
              </w:rPr>
              <w:tab/>
            </w:r>
            <w:r w:rsidR="00A45927">
              <w:rPr>
                <w:noProof/>
                <w:webHidden/>
              </w:rPr>
              <w:fldChar w:fldCharType="begin"/>
            </w:r>
            <w:r w:rsidR="00A45927">
              <w:rPr>
                <w:noProof/>
                <w:webHidden/>
              </w:rPr>
              <w:instrText xml:space="preserve"> PAGEREF _Toc53095310 \h </w:instrText>
            </w:r>
            <w:r w:rsidR="00A45927">
              <w:rPr>
                <w:noProof/>
                <w:webHidden/>
              </w:rPr>
            </w:r>
            <w:r w:rsidR="00A45927">
              <w:rPr>
                <w:noProof/>
                <w:webHidden/>
              </w:rPr>
              <w:fldChar w:fldCharType="separate"/>
            </w:r>
            <w:r w:rsidR="00A45927">
              <w:rPr>
                <w:noProof/>
                <w:webHidden/>
              </w:rPr>
              <w:t>13</w:t>
            </w:r>
            <w:r w:rsidR="00A45927">
              <w:rPr>
                <w:noProof/>
                <w:webHidden/>
              </w:rPr>
              <w:fldChar w:fldCharType="end"/>
            </w:r>
          </w:hyperlink>
        </w:p>
        <w:p w:rsidR="00A45927" w:rsidRDefault="006140A2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095311" w:history="1"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5.</w:t>
            </w:r>
            <w:r w:rsidR="00A45927">
              <w:rPr>
                <w:rFonts w:eastAsiaTheme="minorEastAsia"/>
                <w:noProof/>
                <w:lang w:eastAsia="ru-RU"/>
              </w:rPr>
              <w:tab/>
            </w:r>
            <w:r w:rsidR="00A45927" w:rsidRPr="00012977">
              <w:rPr>
                <w:rStyle w:val="a5"/>
                <w:rFonts w:ascii="Times New Roman" w:hAnsi="Times New Roman" w:cs="Times New Roman"/>
                <w:noProof/>
              </w:rPr>
              <w:t>Выводы</w:t>
            </w:r>
            <w:r w:rsidR="00A45927">
              <w:rPr>
                <w:noProof/>
                <w:webHidden/>
              </w:rPr>
              <w:tab/>
            </w:r>
            <w:r w:rsidR="00A45927">
              <w:rPr>
                <w:noProof/>
                <w:webHidden/>
              </w:rPr>
              <w:fldChar w:fldCharType="begin"/>
            </w:r>
            <w:r w:rsidR="00A45927">
              <w:rPr>
                <w:noProof/>
                <w:webHidden/>
              </w:rPr>
              <w:instrText xml:space="preserve"> PAGEREF _Toc53095311 \h </w:instrText>
            </w:r>
            <w:r w:rsidR="00A45927">
              <w:rPr>
                <w:noProof/>
                <w:webHidden/>
              </w:rPr>
            </w:r>
            <w:r w:rsidR="00A45927">
              <w:rPr>
                <w:noProof/>
                <w:webHidden/>
              </w:rPr>
              <w:fldChar w:fldCharType="separate"/>
            </w:r>
            <w:r w:rsidR="00A45927">
              <w:rPr>
                <w:noProof/>
                <w:webHidden/>
              </w:rPr>
              <w:t>14</w:t>
            </w:r>
            <w:r w:rsidR="00A45927">
              <w:rPr>
                <w:noProof/>
                <w:webHidden/>
              </w:rPr>
              <w:fldChar w:fldCharType="end"/>
            </w:r>
          </w:hyperlink>
        </w:p>
        <w:p w:rsidR="00F63353" w:rsidRDefault="00A658D5">
          <w:r w:rsidRPr="00A45927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:rsidR="00F63353" w:rsidRPr="00C97624" w:rsidRDefault="00F63353">
      <w:pPr>
        <w:rPr>
          <w:lang w:val="en-US"/>
        </w:rPr>
      </w:pPr>
      <w:r>
        <w:br w:type="page"/>
      </w:r>
    </w:p>
    <w:p w:rsidR="00F63353" w:rsidRPr="00CD7CA0" w:rsidRDefault="00F63353" w:rsidP="00A45927">
      <w:pPr>
        <w:pStyle w:val="a4"/>
        <w:numPr>
          <w:ilvl w:val="0"/>
          <w:numId w:val="1"/>
        </w:numPr>
        <w:spacing w:after="0" w:line="360" w:lineRule="auto"/>
        <w:ind w:left="714" w:hanging="357"/>
        <w:jc w:val="center"/>
        <w:outlineLvl w:val="0"/>
        <w:rPr>
          <w:rFonts w:ascii="Times New Roman" w:hAnsi="Times New Roman" w:cs="Times New Roman"/>
          <w:sz w:val="32"/>
          <w:szCs w:val="32"/>
        </w:rPr>
      </w:pPr>
      <w:bookmarkStart w:id="1" w:name="_Toc53095307"/>
      <w:r w:rsidRPr="00CD7CA0">
        <w:rPr>
          <w:rFonts w:ascii="Times New Roman" w:hAnsi="Times New Roman" w:cs="Times New Roman"/>
          <w:sz w:val="32"/>
          <w:szCs w:val="32"/>
        </w:rPr>
        <w:lastRenderedPageBreak/>
        <w:t>Цель работы</w:t>
      </w:r>
      <w:bookmarkEnd w:id="1"/>
    </w:p>
    <w:p w:rsidR="00F63353" w:rsidRDefault="00C97624" w:rsidP="00103D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02F8">
        <w:rPr>
          <w:rFonts w:ascii="Times New Roman" w:hAnsi="Times New Roman" w:cs="Times New Roman"/>
          <w:sz w:val="24"/>
          <w:szCs w:val="24"/>
        </w:rPr>
        <w:t xml:space="preserve">Целью работы является изучение </w:t>
      </w:r>
      <w:proofErr w:type="gramStart"/>
      <w:r w:rsidRPr="003F02F8">
        <w:rPr>
          <w:rFonts w:ascii="Times New Roman" w:hAnsi="Times New Roman" w:cs="Times New Roman"/>
          <w:sz w:val="24"/>
          <w:szCs w:val="24"/>
        </w:rPr>
        <w:t>структур</w:t>
      </w:r>
      <w:proofErr w:type="gramEnd"/>
      <w:r w:rsidRPr="003F02F8">
        <w:rPr>
          <w:rFonts w:ascii="Times New Roman" w:hAnsi="Times New Roman" w:cs="Times New Roman"/>
          <w:sz w:val="24"/>
          <w:szCs w:val="24"/>
        </w:rPr>
        <w:t xml:space="preserve"> данных «линейный список» и «циклический список», а также получение практических навыков их реализации.</w:t>
      </w:r>
    </w:p>
    <w:p w:rsidR="00103DA8" w:rsidRDefault="00103DA8" w:rsidP="00103DA8">
      <w:pPr>
        <w:spacing w:after="0" w:line="360" w:lineRule="auto"/>
        <w:ind w:firstLine="709"/>
        <w:jc w:val="both"/>
      </w:pPr>
    </w:p>
    <w:p w:rsidR="00F63353" w:rsidRPr="00A45927" w:rsidRDefault="00F63353" w:rsidP="00A45927">
      <w:pPr>
        <w:pStyle w:val="a4"/>
        <w:numPr>
          <w:ilvl w:val="0"/>
          <w:numId w:val="1"/>
        </w:numPr>
        <w:jc w:val="center"/>
        <w:outlineLvl w:val="0"/>
        <w:rPr>
          <w:rFonts w:ascii="Times New Roman" w:hAnsi="Times New Roman" w:cs="Times New Roman"/>
          <w:sz w:val="32"/>
          <w:szCs w:val="32"/>
        </w:rPr>
      </w:pPr>
      <w:bookmarkStart w:id="2" w:name="_Toc53095308"/>
      <w:r w:rsidRPr="00A45927">
        <w:rPr>
          <w:rFonts w:ascii="Times New Roman" w:hAnsi="Times New Roman" w:cs="Times New Roman"/>
          <w:sz w:val="32"/>
          <w:szCs w:val="32"/>
        </w:rPr>
        <w:t>Вариант задания</w:t>
      </w:r>
      <w:bookmarkEnd w:id="2"/>
    </w:p>
    <w:p w:rsidR="00F63353" w:rsidRDefault="00C97624" w:rsidP="00103D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45927">
        <w:rPr>
          <w:rFonts w:ascii="Times New Roman" w:hAnsi="Times New Roman" w:cs="Times New Roman"/>
          <w:sz w:val="24"/>
          <w:szCs w:val="24"/>
        </w:rPr>
        <w:t xml:space="preserve">Дана последовательность повторяющихся целых </w:t>
      </w:r>
      <w:proofErr w:type="gramStart"/>
      <w:r w:rsidRPr="00A45927">
        <w:rPr>
          <w:rFonts w:ascii="Times New Roman" w:hAnsi="Times New Roman" w:cs="Times New Roman"/>
          <w:sz w:val="24"/>
          <w:szCs w:val="24"/>
        </w:rPr>
        <w:t xml:space="preserve">чисел </w:t>
      </w:r>
      <w:r w:rsidRPr="00A4592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65pt" o:ole="">
            <v:imagedata r:id="rId8" o:title=""/>
          </v:shape>
          <o:OLEObject Type="Embed" ProgID="Equation.DSMT4" ShapeID="_x0000_i1025" DrawAspect="Content" ObjectID="_1665698596" r:id="rId9"/>
        </w:object>
      </w:r>
      <w:r w:rsidRPr="00A4592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A45927">
        <w:rPr>
          <w:rFonts w:ascii="Times New Roman" w:hAnsi="Times New Roman" w:cs="Times New Roman"/>
          <w:sz w:val="24"/>
          <w:szCs w:val="24"/>
        </w:rPr>
        <w:t xml:space="preserve"> </w:t>
      </w:r>
      <w:r w:rsidRPr="00A4592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3.15pt;height:17.65pt" o:ole="">
            <v:imagedata r:id="rId10" o:title=""/>
          </v:shape>
          <o:OLEObject Type="Embed" ProgID="Equation.DSMT4" ShapeID="_x0000_i1026" DrawAspect="Content" ObjectID="_1665698597" r:id="rId11"/>
        </w:object>
      </w:r>
      <w:r w:rsidRPr="00A45927">
        <w:rPr>
          <w:rFonts w:ascii="Times New Roman" w:hAnsi="Times New Roman" w:cs="Times New Roman"/>
          <w:sz w:val="24"/>
          <w:szCs w:val="24"/>
        </w:rPr>
        <w:t xml:space="preserve">, … , </w:t>
      </w:r>
      <w:r w:rsidRPr="00A4592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7" type="#_x0000_t75" style="width:13.9pt;height:17.65pt" o:ole="">
            <v:imagedata r:id="rId12" o:title=""/>
          </v:shape>
          <o:OLEObject Type="Embed" ProgID="Equation.DSMT4" ShapeID="_x0000_i1027" DrawAspect="Content" ObjectID="_1665698598" r:id="rId13"/>
        </w:object>
      </w:r>
      <w:r w:rsidRPr="00A45927">
        <w:rPr>
          <w:rFonts w:ascii="Times New Roman" w:hAnsi="Times New Roman" w:cs="Times New Roman"/>
          <w:sz w:val="24"/>
          <w:szCs w:val="24"/>
        </w:rPr>
        <w:t xml:space="preserve">. Получить последовательность, содержащую среднее </w:t>
      </w:r>
      <w:proofErr w:type="gramStart"/>
      <w:r w:rsidRPr="00A45927">
        <w:rPr>
          <w:rFonts w:ascii="Times New Roman" w:hAnsi="Times New Roman" w:cs="Times New Roman"/>
          <w:sz w:val="24"/>
          <w:szCs w:val="24"/>
        </w:rPr>
        <w:t xml:space="preserve">арифметическое </w:t>
      </w:r>
      <w:r w:rsidRPr="00A4592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3" type="#_x0000_t75" style="width:9.4pt;height:11.25pt" o:ole="">
            <v:imagedata r:id="rId14" o:title=""/>
          </v:shape>
          <o:OLEObject Type="Embed" ProgID="Equation.DSMT4" ShapeID="_x0000_i1033" DrawAspect="Content" ObjectID="_1665698599" r:id="rId15"/>
        </w:object>
      </w:r>
      <w:r w:rsidRPr="00A45927">
        <w:rPr>
          <w:rFonts w:ascii="Times New Roman" w:hAnsi="Times New Roman" w:cs="Times New Roman"/>
          <w:sz w:val="24"/>
          <w:szCs w:val="24"/>
        </w:rPr>
        <w:t xml:space="preserve"> элементов</w:t>
      </w:r>
      <w:proofErr w:type="gramEnd"/>
      <w:r w:rsidRPr="00A45927">
        <w:rPr>
          <w:rFonts w:ascii="Times New Roman" w:hAnsi="Times New Roman" w:cs="Times New Roman"/>
          <w:sz w:val="24"/>
          <w:szCs w:val="24"/>
        </w:rPr>
        <w:t xml:space="preserve"> исходной последовательности, затем </w:t>
      </w:r>
      <w:r w:rsidRPr="00A45927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28" type="#_x0000_t75" style="width:24.4pt;height:13.9pt" o:ole="">
            <v:imagedata r:id="rId16" o:title=""/>
          </v:shape>
          <o:OLEObject Type="Embed" ProgID="Equation.DSMT4" ShapeID="_x0000_i1028" DrawAspect="Content" ObjectID="_1665698600" r:id="rId17"/>
        </w:object>
      </w:r>
      <w:r w:rsidRPr="00A45927">
        <w:rPr>
          <w:rFonts w:ascii="Times New Roman" w:hAnsi="Times New Roman" w:cs="Times New Roman"/>
          <w:sz w:val="24"/>
          <w:szCs w:val="24"/>
        </w:rPr>
        <w:t xml:space="preserve"> элементов и т.д. (</w:t>
      </w:r>
      <w:r w:rsidRPr="00A45927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 id="_x0000_i1029" type="#_x0000_t75" style="width:104.65pt;height:17.65pt" o:ole="">
            <v:imagedata r:id="rId18" o:title=""/>
          </v:shape>
          <o:OLEObject Type="Embed" ProgID="Equation.DSMT4" ShapeID="_x0000_i1029" DrawAspect="Content" ObjectID="_1665698601" r:id="rId19"/>
        </w:object>
      </w:r>
      <w:r w:rsidRPr="00A45927">
        <w:rPr>
          <w:rFonts w:ascii="Times New Roman" w:hAnsi="Times New Roman" w:cs="Times New Roman"/>
          <w:sz w:val="24"/>
          <w:szCs w:val="24"/>
        </w:rPr>
        <w:t>,</w:t>
      </w:r>
      <w:r w:rsidRPr="00A45927">
        <w:rPr>
          <w:rFonts w:ascii="Times New Roman" w:hAnsi="Times New Roman" w:cs="Times New Roman"/>
          <w:position w:val="-12"/>
          <w:sz w:val="24"/>
          <w:szCs w:val="24"/>
        </w:rPr>
        <w:object w:dxaOrig="2240" w:dyaOrig="360">
          <v:shape id="_x0000_i1030" type="#_x0000_t75" style="width:112.15pt;height:17.65pt" o:ole="">
            <v:imagedata r:id="rId20" o:title=""/>
          </v:shape>
          <o:OLEObject Type="Embed" ProgID="Equation.DSMT4" ShapeID="_x0000_i1030" DrawAspect="Content" ObjectID="_1665698602" r:id="rId21"/>
        </w:object>
      </w:r>
      <w:r w:rsidRPr="00A45927">
        <w:rPr>
          <w:rFonts w:ascii="Times New Roman" w:hAnsi="Times New Roman" w:cs="Times New Roman"/>
          <w:sz w:val="24"/>
          <w:szCs w:val="24"/>
        </w:rPr>
        <w:t xml:space="preserve">, … , </w:t>
      </w:r>
      <w:r w:rsidRPr="00A45927">
        <w:rPr>
          <w:rFonts w:ascii="Times New Roman" w:hAnsi="Times New Roman" w:cs="Times New Roman"/>
          <w:position w:val="-14"/>
          <w:sz w:val="24"/>
          <w:szCs w:val="24"/>
        </w:rPr>
        <w:object w:dxaOrig="1939" w:dyaOrig="380">
          <v:shape id="_x0000_i1031" type="#_x0000_t75" style="width:96.4pt;height:18.75pt" o:ole="">
            <v:imagedata r:id="rId22" o:title=""/>
          </v:shape>
          <o:OLEObject Type="Embed" ProgID="Equation.DSMT4" ShapeID="_x0000_i1031" DrawAspect="Content" ObjectID="_1665698603" r:id="rId23"/>
        </w:object>
      </w:r>
      <w:r w:rsidRPr="00A45927">
        <w:rPr>
          <w:rFonts w:ascii="Times New Roman" w:hAnsi="Times New Roman" w:cs="Times New Roman"/>
          <w:sz w:val="24"/>
          <w:szCs w:val="24"/>
        </w:rPr>
        <w:t xml:space="preserve">, </w:t>
      </w:r>
      <w:r w:rsidRPr="00A4592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2" type="#_x0000_t75" style="width:12pt;height:17.65pt" o:ole="">
            <v:imagedata r:id="rId24" o:title=""/>
          </v:shape>
          <o:OLEObject Type="Embed" ProgID="Equation.DSMT4" ShapeID="_x0000_i1032" DrawAspect="Content" ObjectID="_1665698604" r:id="rId25"/>
        </w:object>
      </w:r>
      <w:r w:rsidRPr="00A45927">
        <w:rPr>
          <w:rFonts w:ascii="Times New Roman" w:hAnsi="Times New Roman" w:cs="Times New Roman"/>
          <w:sz w:val="24"/>
          <w:szCs w:val="24"/>
        </w:rPr>
        <w:t>)</w:t>
      </w:r>
      <w:r w:rsidR="00A4543A" w:rsidRPr="00A45927">
        <w:rPr>
          <w:rFonts w:ascii="Times New Roman" w:hAnsi="Times New Roman" w:cs="Times New Roman"/>
          <w:sz w:val="24"/>
          <w:szCs w:val="24"/>
        </w:rPr>
        <w:t xml:space="preserve">. </w:t>
      </w:r>
      <w:r w:rsidR="006140A2" w:rsidRPr="00305B26">
        <w:rPr>
          <w:rFonts w:ascii="Times New Roman" w:hAnsi="Times New Roman" w:cs="Times New Roman"/>
          <w:sz w:val="24"/>
          <w:szCs w:val="24"/>
        </w:rPr>
        <w:t xml:space="preserve">Реализовать структуру </w:t>
      </w:r>
      <w:r w:rsidR="004C2520" w:rsidRPr="00305B26">
        <w:rPr>
          <w:rFonts w:ascii="Times New Roman" w:hAnsi="Times New Roman" w:cs="Times New Roman"/>
          <w:sz w:val="24"/>
          <w:szCs w:val="24"/>
        </w:rPr>
        <w:t>данных</w:t>
      </w:r>
      <w:r w:rsidR="004C2520">
        <w:t xml:space="preserve"> </w:t>
      </w:r>
      <w:r w:rsidR="004C2520" w:rsidRPr="00A45927">
        <w:rPr>
          <w:rFonts w:ascii="Times New Roman" w:hAnsi="Times New Roman" w:cs="Times New Roman"/>
          <w:sz w:val="24"/>
          <w:szCs w:val="24"/>
        </w:rPr>
        <w:t>циклический</w:t>
      </w:r>
      <w:r w:rsidR="00A4543A" w:rsidRPr="00A45927">
        <w:rPr>
          <w:rFonts w:ascii="Times New Roman" w:hAnsi="Times New Roman" w:cs="Times New Roman"/>
          <w:sz w:val="24"/>
          <w:szCs w:val="24"/>
        </w:rPr>
        <w:t xml:space="preserve"> односвязный</w:t>
      </w:r>
      <w:r w:rsidR="00A54D3A">
        <w:rPr>
          <w:rFonts w:ascii="Times New Roman" w:hAnsi="Times New Roman" w:cs="Times New Roman"/>
          <w:sz w:val="24"/>
          <w:szCs w:val="24"/>
        </w:rPr>
        <w:t xml:space="preserve"> </w:t>
      </w:r>
      <w:r w:rsidR="00305B26">
        <w:rPr>
          <w:rFonts w:ascii="Times New Roman" w:hAnsi="Times New Roman" w:cs="Times New Roman"/>
          <w:sz w:val="24"/>
          <w:szCs w:val="24"/>
        </w:rPr>
        <w:t xml:space="preserve">список </w:t>
      </w:r>
      <w:r w:rsidR="00A54D3A">
        <w:rPr>
          <w:rFonts w:ascii="Times New Roman" w:hAnsi="Times New Roman" w:cs="Times New Roman"/>
          <w:sz w:val="24"/>
          <w:szCs w:val="24"/>
        </w:rPr>
        <w:t>(далее по тексту список).</w:t>
      </w:r>
    </w:p>
    <w:p w:rsidR="00A54D3A" w:rsidRDefault="00A54D3A" w:rsidP="00103D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4D3A">
        <w:rPr>
          <w:rFonts w:ascii="Times New Roman" w:hAnsi="Times New Roman" w:cs="Times New Roman"/>
          <w:sz w:val="24"/>
          <w:szCs w:val="24"/>
        </w:rPr>
        <w:t xml:space="preserve">Дополнительно программа должна осуществлять следующие операции: </w:t>
      </w:r>
    </w:p>
    <w:p w:rsidR="00A54D3A" w:rsidRDefault="00A54D3A" w:rsidP="00103D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4D3A">
        <w:rPr>
          <w:rFonts w:ascii="Times New Roman" w:hAnsi="Times New Roman" w:cs="Times New Roman"/>
          <w:sz w:val="24"/>
          <w:szCs w:val="24"/>
        </w:rPr>
        <w:t xml:space="preserve">1) Добавление/удаление элемента в список (с клавиатуры); </w:t>
      </w:r>
    </w:p>
    <w:p w:rsidR="00A54D3A" w:rsidRDefault="00A54D3A" w:rsidP="00A54D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4D3A">
        <w:rPr>
          <w:rFonts w:ascii="Times New Roman" w:hAnsi="Times New Roman" w:cs="Times New Roman"/>
          <w:sz w:val="24"/>
          <w:szCs w:val="24"/>
        </w:rPr>
        <w:t xml:space="preserve">2) Вывод исходного и результирующего списков на экран; </w:t>
      </w:r>
    </w:p>
    <w:p w:rsidR="00103DA8" w:rsidRDefault="00103DA8" w:rsidP="00103DA8">
      <w:pPr>
        <w:spacing w:after="0" w:line="360" w:lineRule="auto"/>
        <w:ind w:firstLine="709"/>
        <w:jc w:val="both"/>
      </w:pPr>
    </w:p>
    <w:p w:rsidR="00F63353" w:rsidRPr="00A72B89" w:rsidRDefault="00F63353" w:rsidP="00A72B89">
      <w:pPr>
        <w:pStyle w:val="a4"/>
        <w:numPr>
          <w:ilvl w:val="0"/>
          <w:numId w:val="1"/>
        </w:numPr>
        <w:spacing w:after="0" w:line="360" w:lineRule="auto"/>
        <w:ind w:left="714" w:hanging="357"/>
        <w:jc w:val="center"/>
        <w:outlineLvl w:val="0"/>
        <w:rPr>
          <w:rFonts w:ascii="Times New Roman" w:hAnsi="Times New Roman" w:cs="Times New Roman"/>
          <w:sz w:val="32"/>
          <w:szCs w:val="32"/>
        </w:rPr>
      </w:pPr>
      <w:bookmarkStart w:id="3" w:name="_Toc53095309"/>
      <w:r w:rsidRPr="00A72B89">
        <w:rPr>
          <w:rFonts w:ascii="Times New Roman" w:hAnsi="Times New Roman" w:cs="Times New Roman"/>
          <w:sz w:val="32"/>
          <w:szCs w:val="32"/>
        </w:rPr>
        <w:t>Листинг программы</w:t>
      </w:r>
      <w:bookmarkEnd w:id="3"/>
    </w:p>
    <w:p w:rsidR="00D83E2A" w:rsidRDefault="00FB69A8" w:rsidP="008550DC">
      <w:pPr>
        <w:pStyle w:val="a4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AC09D2">
        <w:rPr>
          <w:rFonts w:ascii="Times New Roman" w:hAnsi="Times New Roman" w:cs="Times New Roman"/>
          <w:sz w:val="24"/>
          <w:szCs w:val="24"/>
        </w:rPr>
        <w:t xml:space="preserve">Файл </w:t>
      </w:r>
      <w:r w:rsidRPr="00AC09D2">
        <w:rPr>
          <w:rFonts w:ascii="Times New Roman" w:hAnsi="Times New Roman" w:cs="Times New Roman"/>
          <w:sz w:val="24"/>
          <w:szCs w:val="24"/>
          <w:lang w:val="en-US"/>
        </w:rPr>
        <w:t>main</w:t>
      </w:r>
      <w:r w:rsidRPr="0019016F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AC09D2">
        <w:rPr>
          <w:rFonts w:ascii="Times New Roman" w:hAnsi="Times New Roman" w:cs="Times New Roman"/>
          <w:sz w:val="24"/>
          <w:szCs w:val="24"/>
          <w:lang w:val="en-US"/>
        </w:rPr>
        <w:t>cpp</w:t>
      </w:r>
      <w:proofErr w:type="spellEnd"/>
      <w:r w:rsidR="0019016F" w:rsidRPr="001901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9016F" w:rsidRDefault="0019016F" w:rsidP="008550DC">
      <w:pPr>
        <w:pStyle w:val="a4"/>
        <w:spacing w:after="0" w:line="360" w:lineRule="auto"/>
        <w:ind w:left="0" w:firstLine="709"/>
        <w:contextualSpacing w:val="0"/>
        <w:jc w:val="both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Times New Roman" w:hAnsi="Times New Roman" w:cs="Times New Roman"/>
          <w:sz w:val="24"/>
          <w:szCs w:val="24"/>
        </w:rPr>
        <w:t>Содержит код пользовательс</w:t>
      </w:r>
      <w:r w:rsidR="009776AA">
        <w:rPr>
          <w:rFonts w:ascii="Times New Roman" w:hAnsi="Times New Roman" w:cs="Times New Roman"/>
          <w:sz w:val="24"/>
          <w:szCs w:val="24"/>
        </w:rPr>
        <w:t xml:space="preserve">кого </w:t>
      </w:r>
      <w:r>
        <w:rPr>
          <w:rFonts w:ascii="Times New Roman" w:hAnsi="Times New Roman" w:cs="Times New Roman"/>
          <w:sz w:val="24"/>
          <w:szCs w:val="24"/>
        </w:rPr>
        <w:t>интерфейса программы</w:t>
      </w:r>
      <w:r w:rsidR="009776AA">
        <w:rPr>
          <w:rFonts w:ascii="Times New Roman" w:hAnsi="Times New Roman" w:cs="Times New Roman"/>
          <w:sz w:val="24"/>
          <w:szCs w:val="24"/>
        </w:rPr>
        <w:t xml:space="preserve"> и </w:t>
      </w:r>
      <w:r w:rsidR="006463AA">
        <w:rPr>
          <w:rFonts w:ascii="Times New Roman" w:hAnsi="Times New Roman" w:cs="Times New Roman"/>
          <w:sz w:val="24"/>
          <w:szCs w:val="24"/>
        </w:rPr>
        <w:t xml:space="preserve">реализацию алгоритма выполнения основной задачи варианта </w:t>
      </w:r>
      <w:r w:rsidR="009776AA">
        <w:rPr>
          <w:rFonts w:ascii="Times New Roman" w:hAnsi="Times New Roman" w:cs="Times New Roman"/>
          <w:sz w:val="24"/>
          <w:szCs w:val="24"/>
        </w:rPr>
        <w:t>лабораторной работ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50DC" w:rsidRPr="008550DC" w:rsidRDefault="008550DC" w:rsidP="008550DC">
      <w:pPr>
        <w:pStyle w:val="a4"/>
        <w:spacing w:after="0" w:line="360" w:lineRule="auto"/>
        <w:ind w:left="0" w:firstLine="709"/>
        <w:contextualSpacing w:val="0"/>
        <w:jc w:val="both"/>
        <w:rPr>
          <w:rFonts w:ascii="Consolas" w:hAnsi="Consolas" w:cs="Consolas"/>
          <w:color w:val="000000"/>
          <w:sz w:val="19"/>
          <w:szCs w:val="19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LinkList.h</w:t>
      </w:r>
      <w:proofErr w:type="spellEnd"/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бъявления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й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sertElements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raseElemen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howAll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in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o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howHin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short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getCommand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mputeNew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 &amp;</w:t>
      </w: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o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9016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Лабораторная работа №2.\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nЛинейные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 xml:space="preserve"> и циклические списки\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nВариант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 xml:space="preserve">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(81 % 23) + 1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\n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short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mmand = -1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ходной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писок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тератор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а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конец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писка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ndInput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putList.beg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ыходной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писок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out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mman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getCommand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mmand)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0: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ndInputIter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sertElements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ndInput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1: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raseElemen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2: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mputeNew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out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3: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howAll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outp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4: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howHin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5: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efaul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: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Неизвестная команда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} 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mmand !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= 5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бъявления</w:t>
      </w:r>
      <w:r w:rsidRPr="0019016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й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//Добавление элементов в список 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//Добавляет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елемент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введенный пользователем по итератору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inputIterator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в список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list</w:t>
      </w:r>
      <w:proofErr w:type="spellEnd"/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Возвращает итератор на вставленный элемент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Символы, не являющиеся числами будут игнорироваться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nsertElements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lem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temp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Введите элементы для добавления в список: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peek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() !=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'\n'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lem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!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clea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ignor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tempIter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.inser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tempIte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lem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empIte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Удаление элементов из списка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Удаляет элемент введенный пользователем из списка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raseElemen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.isEmpty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Список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уст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. 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Нучего</w:t>
      </w:r>
      <w:proofErr w:type="spellEnd"/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удалять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0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le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Введите элементы для удаления: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peek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() !=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'\n'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lem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!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clea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ignor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.find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lem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elem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t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.eras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t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++count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Удалено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 "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hAnsi="Consolas" w:cs="Consolas"/>
          <w:color w:val="A31515"/>
          <w:sz w:val="19"/>
          <w:szCs w:val="19"/>
        </w:rPr>
        <w:t>элементов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Вывод начального и конечного списков на экран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showAll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 &amp;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in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 &amp;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o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ходной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список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:\n"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display_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all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in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ыходной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список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:\n"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display_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all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out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Вывод подсказки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showH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0 - добавить элементы в список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1 - удалить элемент из входного списка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2 - создать новый список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3 - вывести списки на экран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4 - вывести подсказку\n"</w:t>
      </w:r>
      <w:r>
        <w:rPr>
          <w:rFonts w:ascii="Consolas" w:hAnsi="Consolas" w:cs="Consolas"/>
          <w:color w:val="000000"/>
          <w:sz w:val="19"/>
          <w:szCs w:val="19"/>
        </w:rPr>
        <w:t>;</w:t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5 - выход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//Чтение команды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введеной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пользователем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Читает и возвращает введенную пользователем команду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shor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getCommand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shor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Введите команду для продолжения (4 - показать все команды):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m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!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clear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ignor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numeric_limits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streamsiz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::max(),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'\n'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 xml:space="preserve">Введите 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коректной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 xml:space="preserve"> значение (5 для выхода):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m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in.ignor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numeric_limits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streamsize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::max(), </w:t>
      </w:r>
      <w:r w:rsidRPr="0019016F">
        <w:rPr>
          <w:rFonts w:ascii="Consolas" w:hAnsi="Consolas" w:cs="Consolas"/>
          <w:color w:val="A31515"/>
          <w:sz w:val="19"/>
          <w:szCs w:val="19"/>
          <w:lang w:val="en-US"/>
        </w:rPr>
        <w:t>'\n'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Создать выходной список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//Генерирует выходной список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ewLis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из выходного списка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oldLis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в соответствии с заданием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computeNew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old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new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Очистка выходного списка, если он не пуст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newList</w:t>
      </w:r>
      <w:r>
        <w:rPr>
          <w:rFonts w:ascii="Consolas" w:hAnsi="Consolas" w:cs="Consolas"/>
          <w:color w:val="000000"/>
          <w:sz w:val="19"/>
          <w:szCs w:val="19"/>
        </w:rPr>
        <w:t>.clea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Глубокое копирование входного списка, чтобы сохранить его целостность </w:t>
      </w:r>
    </w:p>
    <w:p w:rsidR="0019016F" w:rsidRDefault="0019016F" w:rsidP="006463A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LinkLi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oldLi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li.beg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spellStart"/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19016F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outI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new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ока входной список не пуст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wh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(!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isEmpty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)) {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Вставка нового элемента в выходной список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outIt</w:t>
      </w:r>
      <w:proofErr w:type="spellEnd"/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9016F">
        <w:rPr>
          <w:rFonts w:ascii="Consolas" w:hAnsi="Consolas" w:cs="Consolas"/>
          <w:color w:val="808080"/>
          <w:sz w:val="19"/>
          <w:szCs w:val="19"/>
          <w:lang w:val="en-US"/>
        </w:rPr>
        <w:t>newList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.inser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outIt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it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++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ока не закончится обход входного списка</w:t>
      </w:r>
    </w:p>
    <w:p w:rsidR="0019016F" w:rsidRP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1901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li.begin</w:t>
      </w:r>
      <w:proofErr w:type="spellEnd"/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() 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!=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t</w:t>
      </w:r>
      <w:r w:rsidRPr="0019016F">
        <w:rPr>
          <w:rFonts w:ascii="Consolas" w:hAnsi="Consolas" w:cs="Consolas"/>
          <w:color w:val="008080"/>
          <w:sz w:val="19"/>
          <w:szCs w:val="19"/>
          <w:lang w:val="en-US"/>
        </w:rPr>
        <w:t>-&gt;</w:t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>next()) {</w:t>
      </w:r>
    </w:p>
    <w:p w:rsidR="006463AA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901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Прибавление к созданному в выходном списке элементу всех </w:t>
      </w:r>
    </w:p>
    <w:p w:rsidR="0019016F" w:rsidRDefault="006463AA" w:rsidP="006463AA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</w:t>
      </w:r>
      <w:r w:rsidR="0019016F">
        <w:rPr>
          <w:rFonts w:ascii="Consolas" w:hAnsi="Consolas" w:cs="Consolas"/>
          <w:color w:val="008000"/>
          <w:sz w:val="19"/>
          <w:szCs w:val="19"/>
        </w:rPr>
        <w:t>значений входного списка, кроме последнего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8080"/>
          <w:sz w:val="19"/>
          <w:szCs w:val="19"/>
        </w:rPr>
        <w:t>++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463AA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Если во входном списке 1 элемент, </w:t>
      </w:r>
    </w:p>
    <w:p w:rsidR="0019016F" w:rsidRDefault="006463AA" w:rsidP="006463AA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</w:t>
      </w:r>
      <w:r w:rsidR="0019016F">
        <w:rPr>
          <w:rFonts w:ascii="Consolas" w:hAnsi="Consolas" w:cs="Consolas"/>
          <w:color w:val="008000"/>
          <w:sz w:val="19"/>
          <w:szCs w:val="19"/>
        </w:rPr>
        <w:t xml:space="preserve">необходимости в еще одном добавлении и делении нет 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 &gt;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1) {</w:t>
      </w:r>
    </w:p>
    <w:p w:rsidR="006463AA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Добавить последний элемент из входного списка </w:t>
      </w:r>
    </w:p>
    <w:p w:rsidR="0019016F" w:rsidRDefault="006463AA" w:rsidP="006463AA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</w:t>
      </w:r>
      <w:r w:rsidR="0019016F">
        <w:rPr>
          <w:rFonts w:ascii="Consolas" w:hAnsi="Consolas" w:cs="Consolas"/>
          <w:color w:val="008000"/>
          <w:sz w:val="19"/>
          <w:szCs w:val="19"/>
        </w:rPr>
        <w:t>к созданному элементу в выходном списке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463AA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Деление полученного результата на количество </w:t>
      </w:r>
    </w:p>
    <w:p w:rsidR="0019016F" w:rsidRDefault="006463AA" w:rsidP="006463AA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</w:t>
      </w:r>
      <w:r w:rsidR="0019016F">
        <w:rPr>
          <w:rFonts w:ascii="Consolas" w:hAnsi="Consolas" w:cs="Consolas"/>
          <w:color w:val="008000"/>
          <w:sz w:val="19"/>
          <w:szCs w:val="19"/>
        </w:rPr>
        <w:t>элементов входного списка (получение среднего арифметического)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/=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Удаление последнего элемента из входного списка и переход к его началу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era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9016F" w:rsidRDefault="0019016F" w:rsidP="0019016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Default="0019016F" w:rsidP="0019016F">
      <w:pPr>
        <w:pStyle w:val="a4"/>
        <w:spacing w:after="0" w:line="360" w:lineRule="auto"/>
        <w:ind w:left="0" w:firstLine="709"/>
        <w:contextualSpacing w:val="0"/>
        <w:jc w:val="both"/>
      </w:pPr>
    </w:p>
    <w:p w:rsidR="00D83E2A" w:rsidRDefault="0019016F" w:rsidP="0019016F">
      <w:pPr>
        <w:pStyle w:val="a4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AC09D2">
        <w:rPr>
          <w:rFonts w:ascii="Times New Roman" w:hAnsi="Times New Roman" w:cs="Times New Roman"/>
          <w:sz w:val="24"/>
          <w:szCs w:val="24"/>
        </w:rPr>
        <w:t xml:space="preserve">Файл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kList</w:t>
      </w:r>
      <w:proofErr w:type="spellEnd"/>
      <w:r w:rsidRPr="004156B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156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9016F" w:rsidRDefault="004156BF" w:rsidP="0019016F">
      <w:pPr>
        <w:pStyle w:val="a4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держит реализацию алгоритмов двунаправленного связанного списка, паттерна итератор и класса</w:t>
      </w:r>
      <w:r w:rsidR="003E72FD">
        <w:rPr>
          <w:rFonts w:ascii="Times New Roman" w:hAnsi="Times New Roman" w:cs="Times New Roman"/>
          <w:sz w:val="24"/>
          <w:szCs w:val="24"/>
        </w:rPr>
        <w:t xml:space="preserve"> хранения данных.</w:t>
      </w:r>
    </w:p>
    <w:p w:rsidR="006F671A" w:rsidRDefault="006F671A" w:rsidP="0019016F">
      <w:pPr>
        <w:pStyle w:val="a4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6F671A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6F671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emplat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emplat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Шаблонный класс для хранения элементов и их указателей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emplat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ode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: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(),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 {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ode(</w:t>
      </w:r>
      <w:proofErr w:type="gramEnd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: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ode(</w:t>
      </w:r>
      <w:proofErr w:type="gramEnd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nex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: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nex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 {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~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no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) {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elet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_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 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функции получения значений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указатуль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на следующий элемент в списке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next()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даные</w:t>
      </w:r>
      <w:proofErr w:type="spellEnd"/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data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и</w:t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установки</w:t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начений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et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et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nex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nex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data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//Класс итератора для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упращения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обхода элементов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emplat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Typ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: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data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 {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ерегруженные</w:t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операторы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//operator </w:t>
      </w:r>
      <w:proofErr w:type="gramStart"/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Node(</w:t>
      </w:r>
      <w:proofErr w:type="gramEnd"/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) { return </w:t>
      </w:r>
      <w:proofErr w:type="spellStart"/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Typ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() 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data()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-</w:t>
      </w:r>
      <w:proofErr w:type="gramStart"/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g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==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Ite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!=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Ite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==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!=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right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!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(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!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ValueTyp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()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data()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+</w:t>
      </w:r>
      <w:proofErr w:type="gramStart"/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= *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+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+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+</w:t>
      </w:r>
      <w:proofErr w:type="gramStart"/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*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thi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; 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Чтобы не добавлять класс как дружественный в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LinkLis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&lt;T&gt;, </w:t>
      </w:r>
    </w:p>
    <w:p w:rsidR="006F671A" w:rsidRDefault="006463AA" w:rsidP="006463AA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</w:t>
      </w:r>
      <w:r w:rsidR="006F671A">
        <w:rPr>
          <w:rFonts w:ascii="Consolas" w:hAnsi="Consolas" w:cs="Consolas"/>
          <w:color w:val="008000"/>
          <w:sz w:val="19"/>
          <w:szCs w:val="19"/>
        </w:rPr>
        <w:t xml:space="preserve">функция объявлена как </w:t>
      </w:r>
      <w:proofErr w:type="spellStart"/>
      <w:r w:rsidR="006F671A">
        <w:rPr>
          <w:rFonts w:ascii="Consolas" w:hAnsi="Consolas" w:cs="Consolas"/>
          <w:color w:val="008000"/>
          <w:sz w:val="19"/>
          <w:szCs w:val="19"/>
        </w:rPr>
        <w:t>public</w:t>
      </w:r>
      <w:proofErr w:type="spellEnd"/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* _</w:t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get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privat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: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No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_pt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Класс циклического списка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emplat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ypenam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friend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stIterato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 :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0) {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Конструктор</w:t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копирования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insert(begin(), *it++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it !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()) 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insert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, *it++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LinkLi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clea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служебные методы возвращают размер списка, 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оверку на пустоту списка и итератор на начало соответственно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()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mpty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()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!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begin()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 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</w:t>
      </w:r>
      <w:proofErr w:type="gramStart"/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&amp;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insert(begin(), *it++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it !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insert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, *it++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operator==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qua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 != size()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egin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*it++ == *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++)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qua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it !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() ||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qua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*it++ == *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thisI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++)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qua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sEqua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*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 xml:space="preserve">*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Произовдит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вставку в связанный список после элемента,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 xml:space="preserve">* на который указывает итератор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pos</w:t>
      </w:r>
      <w:proofErr w:type="spellEnd"/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 Возвращает итератор, указывающий на вставленный элемент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8000"/>
          <w:sz w:val="19"/>
          <w:szCs w:val="19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nsert(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оверка недействительность переданного итератора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Если итератор недействителен и список пуст, то итератор указывает 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на начало списка и необходимо создание первого элемента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Иначе передан недействительный итератор (функция возвращает 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ереданный недействительный итератор)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(!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pos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) 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!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mpty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++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_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itera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_begi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ставка</w:t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ового</w:t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элемена</w:t>
      </w:r>
      <w:proofErr w:type="spellEnd"/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et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next())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++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next()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*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 xml:space="preserve">* Производит удаление элемента, на который указывает итератор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pos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из списка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 Возвращает итератор на элемент после удаляемого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 Передаваемый в функцию итератор становится недействительным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/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itera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era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2B91AF"/>
          <w:sz w:val="19"/>
          <w:szCs w:val="19"/>
        </w:rPr>
        <w:t>itera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po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оверяем, является ли элемент первым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это так передвигаем указатель на начало на один элемент вперед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begin()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No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po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._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getPt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поиск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элемент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предшествующий данному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next()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next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Сохранение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элемента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следующего за данным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-&gt;next(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Удаляем переданный в функцию элемент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elet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-&gt;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x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Связываем разорванный список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-&gt;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etNex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wNe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-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очищает связанный список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void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clea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!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sEmpty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) 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-&gt;next() =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-&gt;next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delet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next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et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--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_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*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 xml:space="preserve">* Производит поиск элемента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elem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в связанном списке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 xml:space="preserve">* Возвращает итератор на (нужно чтобы на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предидущий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) найденный элемент, если элемент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elem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есть в списке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 Иначе возвращает итератор на начало списка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8000"/>
          <w:sz w:val="19"/>
          <w:szCs w:val="19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find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F27263" w:rsidRDefault="006F671A" w:rsidP="00F272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  <w:r w:rsidR="00F27263" w:rsidRPr="00F27263"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:rsidR="00915FAD" w:rsidRDefault="00F27263" w:rsidP="00915FA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спис</w:t>
      </w:r>
      <w:r w:rsidR="00754507">
        <w:rPr>
          <w:rFonts w:ascii="Consolas" w:hAnsi="Consolas" w:cs="Consolas"/>
          <w:color w:val="008000"/>
          <w:sz w:val="19"/>
          <w:szCs w:val="19"/>
        </w:rPr>
        <w:t>ок</w:t>
      </w:r>
      <w:r>
        <w:rPr>
          <w:rFonts w:ascii="Consolas" w:hAnsi="Consolas" w:cs="Consolas"/>
          <w:color w:val="008000"/>
          <w:sz w:val="19"/>
          <w:szCs w:val="19"/>
        </w:rPr>
        <w:t xml:space="preserve"> пуст поиск не имеет смысла</w:t>
      </w:r>
    </w:p>
    <w:p w:rsidR="00915FAD" w:rsidRDefault="00915FAD" w:rsidP="00915FA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sEmpt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)</w:t>
      </w:r>
    </w:p>
    <w:p w:rsidR="006F671A" w:rsidRDefault="00F27263" w:rsidP="00915FA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begi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искомый элемент равен первому возвратить его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*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-&gt;data())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begi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Итераторы для обхода списка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beg = begin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beg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В цикле с передаваемым значением сравниваются все элементы кроме первого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элемент не найден, возвращается итератор на начало списка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++it != beg) 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it =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t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beg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//Выводит все элементы в списке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начаная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с первого в консоль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display_al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F671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isEmpty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) 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A31515"/>
          <w:sz w:val="19"/>
          <w:szCs w:val="19"/>
          <w:lang w:val="en-US"/>
        </w:rPr>
        <w:t>"list is empty"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F671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6F671A">
        <w:rPr>
          <w:rFonts w:ascii="Consolas" w:hAnsi="Consolas" w:cs="Consolas"/>
          <w:color w:val="808080"/>
          <w:sz w:val="19"/>
          <w:szCs w:val="19"/>
          <w:lang w:val="en-US"/>
        </w:rPr>
        <w:t>li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(); ++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6F671A" w:rsidRP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A31515"/>
          <w:sz w:val="19"/>
          <w:szCs w:val="19"/>
          <w:lang w:val="en-US"/>
        </w:rPr>
        <w:t>"element N"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A31515"/>
          <w:sz w:val="19"/>
          <w:szCs w:val="19"/>
          <w:lang w:val="en-US"/>
        </w:rPr>
        <w:t>": "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it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++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F671A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F671A" w:rsidRDefault="006F671A" w:rsidP="006F671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9016F" w:rsidRPr="006F671A" w:rsidRDefault="006F671A" w:rsidP="006F671A">
      <w:pPr>
        <w:spacing w:after="0" w:line="360" w:lineRule="auto"/>
        <w:jc w:val="both"/>
        <w:rPr>
          <w:rFonts w:ascii="Consolas" w:hAnsi="Consolas" w:cs="Consolas"/>
          <w:color w:val="000000"/>
          <w:sz w:val="19"/>
          <w:szCs w:val="19"/>
        </w:rPr>
      </w:pPr>
      <w:r w:rsidRPr="006F671A">
        <w:rPr>
          <w:rFonts w:ascii="Consolas" w:hAnsi="Consolas" w:cs="Consolas"/>
          <w:color w:val="000000"/>
          <w:sz w:val="19"/>
          <w:szCs w:val="19"/>
        </w:rPr>
        <w:t>}</w:t>
      </w:r>
    </w:p>
    <w:p w:rsidR="006F671A" w:rsidRDefault="006F671A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</w:p>
    <w:p w:rsidR="00607BB8" w:rsidRDefault="00874925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58240" behindDoc="1" locked="0" layoutInCell="1" allowOverlap="1" wp14:anchorId="03022842" wp14:editId="04CF27B3">
            <wp:simplePos x="0" y="0"/>
            <wp:positionH relativeFrom="margin">
              <wp:align>right</wp:align>
            </wp:positionH>
            <wp:positionV relativeFrom="margin">
              <wp:posOffset>5067935</wp:posOffset>
            </wp:positionV>
            <wp:extent cx="5937885" cy="2957195"/>
            <wp:effectExtent l="0" t="0" r="5715" b="0"/>
            <wp:wrapSquare wrapText="bothSides"/>
            <wp:docPr id="2" name="Рисунок 2" descr="C:\Users\MrAnderson\Downloads\Untitled Diagram.vpd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rAnderson\Downloads\Untitled Diagram.vpd (1)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95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BB8" w:rsidRPr="009402B4">
        <w:rPr>
          <w:rFonts w:ascii="Times New Roman" w:hAnsi="Times New Roman" w:cs="Times New Roman"/>
          <w:color w:val="000000"/>
          <w:sz w:val="24"/>
          <w:szCs w:val="24"/>
        </w:rPr>
        <w:t>Диаграмма классов:</w:t>
      </w:r>
    </w:p>
    <w:p w:rsidR="00313324" w:rsidRDefault="00313324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</w:p>
    <w:p w:rsidR="006F671A" w:rsidRDefault="006F671A" w:rsidP="006F671A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данной программе реализован </w:t>
      </w:r>
      <w:r w:rsidR="00006E5A">
        <w:rPr>
          <w:rFonts w:ascii="Times New Roman" w:hAnsi="Times New Roman" w:cs="Times New Roman"/>
          <w:color w:val="000000"/>
          <w:sz w:val="24"/>
          <w:szCs w:val="24"/>
        </w:rPr>
        <w:t>паттерн</w:t>
      </w:r>
      <w:r w:rsidR="00874925">
        <w:rPr>
          <w:rFonts w:ascii="Times New Roman" w:hAnsi="Times New Roman" w:cs="Times New Roman"/>
          <w:color w:val="000000"/>
          <w:sz w:val="24"/>
          <w:szCs w:val="24"/>
        </w:rPr>
        <w:t xml:space="preserve"> итератор для удобства работы со списком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з пользовательского интерфейса. </w:t>
      </w:r>
    </w:p>
    <w:p w:rsidR="008E6D64" w:rsidRDefault="008E6D64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</w:p>
    <w:p w:rsidR="006463AA" w:rsidRDefault="006463AA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</w:p>
    <w:p w:rsidR="00607BB8" w:rsidRDefault="00607BB8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402B4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Описание </w:t>
      </w:r>
      <w:r w:rsidR="00972A37">
        <w:rPr>
          <w:rFonts w:ascii="Times New Roman" w:hAnsi="Times New Roman" w:cs="Times New Roman"/>
          <w:color w:val="000000"/>
          <w:sz w:val="24"/>
          <w:szCs w:val="24"/>
        </w:rPr>
        <w:t>классов</w:t>
      </w:r>
      <w:r w:rsidRPr="009402B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C5418E" w:rsidRPr="008E6D64" w:rsidRDefault="00C5418E" w:rsidP="008B4E5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Класс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ode</w:t>
      </w:r>
      <w:r w:rsidRPr="00C5418E">
        <w:rPr>
          <w:rFonts w:ascii="Times New Roman" w:hAnsi="Times New Roman" w:cs="Times New Roman"/>
          <w:color w:val="000000"/>
          <w:sz w:val="24"/>
          <w:szCs w:val="24"/>
        </w:rPr>
        <w:t>&lt;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Pr="00C5418E">
        <w:rPr>
          <w:rFonts w:ascii="Times New Roman" w:hAnsi="Times New Roman" w:cs="Times New Roman"/>
          <w:color w:val="000000"/>
          <w:sz w:val="24"/>
          <w:szCs w:val="24"/>
        </w:rPr>
        <w:t xml:space="preserve">&gt; - </w:t>
      </w:r>
      <w:r>
        <w:rPr>
          <w:rFonts w:ascii="Times New Roman" w:hAnsi="Times New Roman" w:cs="Times New Roman"/>
          <w:color w:val="000000"/>
          <w:sz w:val="24"/>
          <w:szCs w:val="24"/>
        </w:rPr>
        <w:t>шаблонный класс. Реализован как структура</w:t>
      </w:r>
      <w:r w:rsidR="008E6D64">
        <w:rPr>
          <w:rFonts w:ascii="Times New Roman" w:hAnsi="Times New Roman" w:cs="Times New Roman"/>
          <w:color w:val="000000"/>
          <w:sz w:val="24"/>
          <w:szCs w:val="24"/>
        </w:rPr>
        <w:t xml:space="preserve"> для хранения данных </w:t>
      </w:r>
      <w:r w:rsidR="00972827">
        <w:rPr>
          <w:rFonts w:ascii="Times New Roman" w:hAnsi="Times New Roman" w:cs="Times New Roman"/>
          <w:color w:val="000000"/>
          <w:sz w:val="24"/>
          <w:szCs w:val="24"/>
        </w:rPr>
        <w:t>списка</w:t>
      </w:r>
      <w:r w:rsidR="008E6D64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6F6FFD">
        <w:rPr>
          <w:rFonts w:ascii="Times New Roman" w:hAnsi="Times New Roman" w:cs="Times New Roman"/>
          <w:color w:val="000000"/>
          <w:sz w:val="24"/>
          <w:szCs w:val="24"/>
        </w:rPr>
        <w:t>Инкапсулирует указатель на данные соответствующий данному узлу списка и указател</w:t>
      </w:r>
      <w:r w:rsidR="006463AA">
        <w:rPr>
          <w:rFonts w:ascii="Times New Roman" w:hAnsi="Times New Roman" w:cs="Times New Roman"/>
          <w:color w:val="000000"/>
          <w:sz w:val="24"/>
          <w:szCs w:val="24"/>
        </w:rPr>
        <w:t>ь на следующий элемент списка. Т</w:t>
      </w:r>
      <w:r w:rsidR="00040D1D">
        <w:rPr>
          <w:rFonts w:ascii="Times New Roman" w:hAnsi="Times New Roman" w:cs="Times New Roman"/>
          <w:color w:val="000000"/>
          <w:sz w:val="24"/>
          <w:szCs w:val="24"/>
        </w:rPr>
        <w:t>акже</w:t>
      </w:r>
      <w:r w:rsidR="006F6FFD">
        <w:rPr>
          <w:rFonts w:ascii="Times New Roman" w:hAnsi="Times New Roman" w:cs="Times New Roman"/>
          <w:color w:val="000000"/>
          <w:sz w:val="24"/>
          <w:szCs w:val="24"/>
        </w:rPr>
        <w:t xml:space="preserve"> содержит</w:t>
      </w:r>
      <w:r w:rsidR="008E6D64">
        <w:rPr>
          <w:rFonts w:ascii="Times New Roman" w:hAnsi="Times New Roman" w:cs="Times New Roman"/>
          <w:color w:val="000000"/>
          <w:sz w:val="24"/>
          <w:szCs w:val="24"/>
        </w:rPr>
        <w:t xml:space="preserve"> стандартные методы </w:t>
      </w:r>
      <w:r w:rsidR="008E6D64">
        <w:rPr>
          <w:rFonts w:ascii="Times New Roman" w:hAnsi="Times New Roman" w:cs="Times New Roman"/>
          <w:color w:val="000000"/>
          <w:sz w:val="24"/>
          <w:szCs w:val="24"/>
          <w:lang w:val="en-US"/>
        </w:rPr>
        <w:t>get</w:t>
      </w:r>
      <w:r w:rsidR="008E6D64" w:rsidRPr="008E6D6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E6D64">
        <w:rPr>
          <w:rFonts w:ascii="Times New Roman" w:hAnsi="Times New Roman" w:cs="Times New Roman"/>
          <w:color w:val="000000"/>
          <w:sz w:val="24"/>
          <w:szCs w:val="24"/>
        </w:rPr>
        <w:t xml:space="preserve">и </w:t>
      </w:r>
      <w:r w:rsidR="008E6D64">
        <w:rPr>
          <w:rFonts w:ascii="Times New Roman" w:hAnsi="Times New Roman" w:cs="Times New Roman"/>
          <w:color w:val="000000"/>
          <w:sz w:val="24"/>
          <w:szCs w:val="24"/>
          <w:lang w:val="en-US"/>
        </w:rPr>
        <w:t>set</w:t>
      </w:r>
      <w:r w:rsidR="008E6D64" w:rsidRPr="008E6D6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E6D64">
        <w:rPr>
          <w:rFonts w:ascii="Times New Roman" w:hAnsi="Times New Roman" w:cs="Times New Roman"/>
          <w:color w:val="000000"/>
          <w:sz w:val="24"/>
          <w:szCs w:val="24"/>
        </w:rPr>
        <w:t>для установки и получения соответственно значений указателя на следующий элемент и данных текущего элемента</w:t>
      </w:r>
      <w:r w:rsidR="0052605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F5BCF" w:rsidRPr="009E1C67" w:rsidRDefault="007F5BCF" w:rsidP="008B4E5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7F5BCF" w:rsidRPr="007F5BCF" w:rsidRDefault="007F5BCF" w:rsidP="008B4E5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ласс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stIterator</w:t>
      </w:r>
      <w:proofErr w:type="spellEnd"/>
      <w:r w:rsidRPr="006903DD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  <w:lang w:val="en-US"/>
        </w:rPr>
        <w:t>Node</w:t>
      </w:r>
      <w:r w:rsidRPr="006903DD">
        <w:rPr>
          <w:rFonts w:ascii="Times New Roman" w:hAnsi="Times New Roman" w:cs="Times New Roman"/>
          <w:sz w:val="24"/>
          <w:szCs w:val="24"/>
        </w:rPr>
        <w:t>&g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042C9">
        <w:rPr>
          <w:rFonts w:ascii="Times New Roman" w:hAnsi="Times New Roman" w:cs="Times New Roman"/>
          <w:sz w:val="24"/>
          <w:szCs w:val="24"/>
        </w:rPr>
        <w:t>- шаблонный класс. Реализует алгоритм обхода списк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040D1D">
        <w:rPr>
          <w:rFonts w:ascii="Times New Roman" w:hAnsi="Times New Roman" w:cs="Times New Roman"/>
          <w:sz w:val="24"/>
          <w:szCs w:val="24"/>
        </w:rPr>
        <w:t>Инкапсулирует указатель на текущее звено списка, а также с</w:t>
      </w:r>
      <w:r>
        <w:rPr>
          <w:rFonts w:ascii="Times New Roman" w:hAnsi="Times New Roman" w:cs="Times New Roman"/>
          <w:sz w:val="24"/>
          <w:szCs w:val="24"/>
        </w:rPr>
        <w:t xml:space="preserve">одержит переопределенные методы стандартных операторов, что делает </w:t>
      </w:r>
      <w:r w:rsidR="006463AA">
        <w:rPr>
          <w:rFonts w:ascii="Times New Roman" w:hAnsi="Times New Roman" w:cs="Times New Roman"/>
          <w:sz w:val="24"/>
          <w:szCs w:val="24"/>
        </w:rPr>
        <w:t xml:space="preserve">в плане использования </w:t>
      </w:r>
      <w:r>
        <w:rPr>
          <w:rFonts w:ascii="Times New Roman" w:hAnsi="Times New Roman" w:cs="Times New Roman"/>
          <w:sz w:val="24"/>
          <w:szCs w:val="24"/>
        </w:rPr>
        <w:t>его похожим на обычный указатель.</w:t>
      </w:r>
      <w:r w:rsidRPr="006B259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6D64" w:rsidRDefault="008E6D64" w:rsidP="008B4E5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02E01" w:rsidRDefault="00D02E01" w:rsidP="008B4E5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Класс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LinkList</w:t>
      </w:r>
      <w:proofErr w:type="spellEnd"/>
      <w:r w:rsidRPr="00D02E01">
        <w:rPr>
          <w:rFonts w:ascii="Times New Roman" w:hAnsi="Times New Roman" w:cs="Times New Roman"/>
          <w:color w:val="000000"/>
          <w:sz w:val="24"/>
          <w:szCs w:val="24"/>
        </w:rPr>
        <w:t>&lt;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Pr="00D02E01">
        <w:rPr>
          <w:rFonts w:ascii="Times New Roman" w:hAnsi="Times New Roman" w:cs="Times New Roman"/>
          <w:color w:val="000000"/>
          <w:sz w:val="24"/>
          <w:szCs w:val="24"/>
        </w:rPr>
        <w:t xml:space="preserve">&gt; -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шаблонный класс. Реализует алгоритмы списка. </w:t>
      </w:r>
      <w:r w:rsidR="00E70341">
        <w:rPr>
          <w:rFonts w:ascii="Times New Roman" w:hAnsi="Times New Roman" w:cs="Times New Roman"/>
          <w:color w:val="000000"/>
          <w:sz w:val="24"/>
          <w:szCs w:val="24"/>
        </w:rPr>
        <w:t>Инкапсулирует указатель на начало списка, а такж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одержит служебные методы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ge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ля получения размера списка, указателя на начало списка и проверки списка на отсутствие элементов</w:t>
      </w:r>
      <w:r w:rsidR="005024EA">
        <w:rPr>
          <w:rFonts w:ascii="Times New Roman" w:hAnsi="Times New Roman" w:cs="Times New Roman"/>
          <w:color w:val="000000"/>
          <w:sz w:val="24"/>
          <w:szCs w:val="24"/>
        </w:rPr>
        <w:t xml:space="preserve">, метод </w:t>
      </w:r>
      <w:r w:rsidR="005024EA">
        <w:rPr>
          <w:rFonts w:ascii="Times New Roman" w:hAnsi="Times New Roman" w:cs="Times New Roman"/>
          <w:color w:val="000000"/>
          <w:sz w:val="24"/>
          <w:szCs w:val="24"/>
          <w:lang w:val="en-US"/>
        </w:rPr>
        <w:t>clear</w:t>
      </w:r>
      <w:r w:rsidR="005024EA" w:rsidRPr="005024E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024EA">
        <w:rPr>
          <w:rFonts w:ascii="Times New Roman" w:hAnsi="Times New Roman" w:cs="Times New Roman"/>
          <w:color w:val="000000"/>
          <w:sz w:val="24"/>
          <w:szCs w:val="24"/>
        </w:rPr>
        <w:t>для полной очистки списка (реализова</w:t>
      </w:r>
      <w:r w:rsidR="006463AA">
        <w:rPr>
          <w:rFonts w:ascii="Times New Roman" w:hAnsi="Times New Roman" w:cs="Times New Roman"/>
          <w:color w:val="000000"/>
          <w:sz w:val="24"/>
          <w:szCs w:val="24"/>
        </w:rPr>
        <w:t>н для упрощения кода деструктора</w:t>
      </w:r>
      <w:r w:rsidR="005024E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86073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="006463AA">
        <w:rPr>
          <w:rFonts w:ascii="Times New Roman" w:hAnsi="Times New Roman" w:cs="Times New Roman"/>
          <w:color w:val="000000"/>
          <w:sz w:val="24"/>
          <w:szCs w:val="24"/>
        </w:rPr>
        <w:t>реализацию</w:t>
      </w:r>
      <w:r w:rsidR="00F86073">
        <w:rPr>
          <w:rFonts w:ascii="Times New Roman" w:hAnsi="Times New Roman" w:cs="Times New Roman"/>
          <w:color w:val="000000"/>
          <w:sz w:val="24"/>
          <w:szCs w:val="24"/>
        </w:rPr>
        <w:t xml:space="preserve"> алгоритмов добавления</w:t>
      </w:r>
      <w:r w:rsidR="0070427F">
        <w:rPr>
          <w:rFonts w:ascii="Times New Roman" w:hAnsi="Times New Roman" w:cs="Times New Roman"/>
          <w:color w:val="000000"/>
          <w:sz w:val="24"/>
          <w:szCs w:val="24"/>
        </w:rPr>
        <w:t>, удаления и поиска элементов списка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7794E" w:rsidRDefault="0097794E" w:rsidP="008B4E5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02E01" w:rsidRDefault="00D02E01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Реализация алгоритмов добавления, удаления и поиска </w:t>
      </w:r>
      <w:r w:rsidR="006A1F69">
        <w:rPr>
          <w:rFonts w:ascii="Times New Roman" w:hAnsi="Times New Roman" w:cs="Times New Roman"/>
          <w:color w:val="000000"/>
          <w:sz w:val="24"/>
          <w:szCs w:val="24"/>
        </w:rPr>
        <w:t>элементов</w:t>
      </w:r>
      <w:r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D02E01" w:rsidRDefault="00D02E01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лгоритм добавления элемента в список</w:t>
      </w:r>
      <w:r w:rsidR="005024EA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insert(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оверка недействительность переданного итератора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Если итератор недействителен и список пуст, то итератор указывает 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на начало списка и необходимо создание первого элемента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Иначе передан недействительный итератор (функция возвращает 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ереданный недействительный итератор)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(!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pos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) {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(!</w:t>
      </w:r>
      <w:proofErr w:type="spellStart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isEmpty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))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  <w:t>++</w:t>
      </w:r>
      <w:proofErr w:type="spellStart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ставка</w:t>
      </w:r>
      <w:r w:rsidRPr="0007752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ового</w:t>
      </w:r>
      <w:r w:rsidRPr="0007752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элемена</w:t>
      </w:r>
      <w:proofErr w:type="spellEnd"/>
      <w:r w:rsidRPr="0007752A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proofErr w:type="gram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spellStart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setNext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-&gt;next()));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  <w:t>++</w:t>
      </w:r>
      <w:proofErr w:type="spellStart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07752A" w:rsidRP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07752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7752A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07752A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>-&gt;next());</w:t>
      </w:r>
    </w:p>
    <w:p w:rsidR="0007752A" w:rsidRDefault="0007752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0775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6463AA" w:rsidRDefault="006463AA" w:rsidP="000775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5024EA" w:rsidRDefault="0007752A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Описание:</w:t>
      </w:r>
    </w:p>
    <w:p w:rsidR="006E4582" w:rsidRDefault="00615B3D" w:rsidP="006E4582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ходные данные:</w:t>
      </w:r>
    </w:p>
    <w:p w:rsidR="00615B3D" w:rsidRDefault="00615B3D" w:rsidP="006E4582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proofErr w:type="gramEnd"/>
      <w:r w:rsidRPr="00615B3D">
        <w:rPr>
          <w:rFonts w:ascii="Times New Roman" w:hAnsi="Times New Roman" w:cs="Times New Roman"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color w:val="000000"/>
          <w:sz w:val="24"/>
          <w:szCs w:val="24"/>
        </w:rPr>
        <w:t>итератор, указывающий на позицию в списке, за  которой необходимо вставить элемент.</w:t>
      </w:r>
    </w:p>
    <w:p w:rsidR="00615B3D" w:rsidRPr="00615B3D" w:rsidRDefault="00615B3D" w:rsidP="009402B4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lem</w:t>
      </w:r>
      <w:proofErr w:type="spellEnd"/>
      <w:proofErr w:type="gramEnd"/>
      <w:r w:rsidRPr="00615B3D">
        <w:rPr>
          <w:rFonts w:ascii="Times New Roman" w:hAnsi="Times New Roman" w:cs="Times New Roman"/>
          <w:color w:val="000000"/>
          <w:sz w:val="24"/>
          <w:szCs w:val="24"/>
        </w:rPr>
        <w:t xml:space="preserve"> – </w:t>
      </w:r>
      <w:r w:rsidR="006463AA">
        <w:rPr>
          <w:rFonts w:ascii="Times New Roman" w:hAnsi="Times New Roman" w:cs="Times New Roman"/>
          <w:color w:val="000000"/>
          <w:sz w:val="24"/>
          <w:szCs w:val="24"/>
        </w:rPr>
        <w:t>эле</w:t>
      </w:r>
      <w:r>
        <w:rPr>
          <w:rFonts w:ascii="Times New Roman" w:hAnsi="Times New Roman" w:cs="Times New Roman"/>
          <w:color w:val="000000"/>
          <w:sz w:val="24"/>
          <w:szCs w:val="24"/>
        </w:rPr>
        <w:t>мент, который необходимо вставить в список.</w:t>
      </w:r>
    </w:p>
    <w:p w:rsidR="0007752A" w:rsidRPr="00E06B55" w:rsidRDefault="00EF0148" w:rsidP="00BF09D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1: [</w:t>
      </w:r>
      <w:r>
        <w:rPr>
          <w:rFonts w:ascii="Times New Roman" w:hAnsi="Times New Roman" w:cs="Times New Roman"/>
          <w:color w:val="000000"/>
          <w:sz w:val="24"/>
          <w:szCs w:val="24"/>
        </w:rPr>
        <w:t>проверка указателя переданного в фу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>н</w:t>
      </w:r>
      <w:r>
        <w:rPr>
          <w:rFonts w:ascii="Times New Roman" w:hAnsi="Times New Roman" w:cs="Times New Roman"/>
          <w:color w:val="000000"/>
          <w:sz w:val="24"/>
          <w:szCs w:val="24"/>
        </w:rPr>
        <w:t>кцию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Если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–</w:t>
      </w:r>
      <w:r w:rsidR="00DE798F">
        <w:rPr>
          <w:rFonts w:ascii="Times New Roman" w:hAnsi="Times New Roman" w:cs="Times New Roman"/>
          <w:color w:val="000000"/>
          <w:sz w:val="24"/>
          <w:szCs w:val="24"/>
        </w:rPr>
        <w:t xml:space="preserve"> нулевой итератор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ерейти к шагу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, иначе перейти к шагу А</w:t>
      </w:r>
      <w:r w:rsidR="00E06B55" w:rsidRPr="00E06B55">
        <w:rPr>
          <w:rFonts w:ascii="Times New Roman" w:hAnsi="Times New Roman" w:cs="Times New Roman"/>
          <w:color w:val="000000"/>
          <w:sz w:val="24"/>
          <w:szCs w:val="24"/>
        </w:rPr>
        <w:t>5</w:t>
      </w:r>
    </w:p>
    <w:p w:rsidR="00615B3D" w:rsidRDefault="00EF0148" w:rsidP="00BF09D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2: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hAnsi="Times New Roman" w:cs="Times New Roman"/>
          <w:color w:val="000000"/>
          <w:sz w:val="24"/>
          <w:szCs w:val="24"/>
        </w:rPr>
        <w:t>проверка пустой ли список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>Если список пуст перейти к шагу А3, иначе вставка элемента и</w:t>
      </w:r>
      <w:r w:rsidR="006463AA">
        <w:rPr>
          <w:rFonts w:ascii="Times New Roman" w:hAnsi="Times New Roman" w:cs="Times New Roman"/>
          <w:color w:val="000000"/>
          <w:sz w:val="24"/>
          <w:szCs w:val="24"/>
        </w:rPr>
        <w:t>меет неопределенное поведение – 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авершить выполнение алгоритма </w:t>
      </w:r>
    </w:p>
    <w:p w:rsidR="006B681F" w:rsidRDefault="00EF0148" w:rsidP="00BF09D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C16630">
        <w:rPr>
          <w:rFonts w:ascii="Times New Roman" w:hAnsi="Times New Roman" w:cs="Times New Roman"/>
          <w:color w:val="000000"/>
          <w:sz w:val="24"/>
          <w:szCs w:val="24"/>
        </w:rPr>
        <w:t>3: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16630" w:rsidRPr="00C16630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E06B55">
        <w:rPr>
          <w:rFonts w:ascii="Times New Roman" w:hAnsi="Times New Roman" w:cs="Times New Roman"/>
          <w:color w:val="000000"/>
          <w:sz w:val="24"/>
          <w:szCs w:val="24"/>
        </w:rPr>
        <w:t>вставка</w:t>
      </w:r>
      <w:r w:rsidR="00C16630">
        <w:rPr>
          <w:rFonts w:ascii="Times New Roman" w:hAnsi="Times New Roman" w:cs="Times New Roman"/>
          <w:color w:val="000000"/>
          <w:sz w:val="24"/>
          <w:szCs w:val="24"/>
        </w:rPr>
        <w:t xml:space="preserve"> нового элемента в пусто</w:t>
      </w:r>
      <w:r w:rsidR="00E06B55">
        <w:rPr>
          <w:rFonts w:ascii="Times New Roman" w:hAnsi="Times New Roman" w:cs="Times New Roman"/>
          <w:color w:val="000000"/>
          <w:sz w:val="24"/>
          <w:szCs w:val="24"/>
        </w:rPr>
        <w:t>й</w:t>
      </w:r>
      <w:r w:rsidR="00C16630">
        <w:rPr>
          <w:rFonts w:ascii="Times New Roman" w:hAnsi="Times New Roman" w:cs="Times New Roman"/>
          <w:color w:val="000000"/>
          <w:sz w:val="24"/>
          <w:szCs w:val="24"/>
        </w:rPr>
        <w:t xml:space="preserve"> спис</w:t>
      </w:r>
      <w:r w:rsidR="00E06B55">
        <w:rPr>
          <w:rFonts w:ascii="Times New Roman" w:hAnsi="Times New Roman" w:cs="Times New Roman"/>
          <w:color w:val="000000"/>
          <w:sz w:val="24"/>
          <w:szCs w:val="24"/>
        </w:rPr>
        <w:t>ок</w:t>
      </w:r>
      <w:r w:rsidR="00C16630" w:rsidRPr="00C16630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E06B55">
        <w:rPr>
          <w:rFonts w:ascii="Times New Roman" w:hAnsi="Times New Roman" w:cs="Times New Roman"/>
          <w:color w:val="000000"/>
          <w:sz w:val="24"/>
          <w:szCs w:val="24"/>
        </w:rPr>
        <w:t xml:space="preserve">Создать новый элемент по адресу на который указывает указатель </w:t>
      </w:r>
      <w:r w:rsidR="00E06B55">
        <w:rPr>
          <w:rFonts w:ascii="Times New Roman" w:hAnsi="Times New Roman" w:cs="Times New Roman"/>
          <w:color w:val="000000"/>
          <w:sz w:val="24"/>
          <w:szCs w:val="24"/>
          <w:lang w:val="en-US"/>
        </w:rPr>
        <w:t>m</w:t>
      </w:r>
      <w:r w:rsidR="00E06B55" w:rsidRPr="00E06B55">
        <w:rPr>
          <w:rFonts w:ascii="Times New Roman" w:hAnsi="Times New Roman" w:cs="Times New Roman"/>
          <w:color w:val="000000"/>
          <w:sz w:val="24"/>
          <w:szCs w:val="24"/>
        </w:rPr>
        <w:t>_</w:t>
      </w:r>
      <w:r w:rsidR="00E06B55">
        <w:rPr>
          <w:rFonts w:ascii="Times New Roman" w:hAnsi="Times New Roman" w:cs="Times New Roman"/>
          <w:color w:val="000000"/>
          <w:sz w:val="24"/>
          <w:szCs w:val="24"/>
          <w:lang w:val="en-US"/>
        </w:rPr>
        <w:t>begin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E06B55" w:rsidRPr="00E06B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>З</w:t>
      </w:r>
      <w:r w:rsidR="00E06B55" w:rsidRPr="00E06B55">
        <w:rPr>
          <w:rFonts w:ascii="Times New Roman" w:hAnsi="Times New Roman" w:cs="Times New Roman"/>
          <w:color w:val="000000"/>
          <w:sz w:val="24"/>
          <w:szCs w:val="24"/>
        </w:rPr>
        <w:t>авершить выполнение алгоритма</w:t>
      </w:r>
    </w:p>
    <w:p w:rsidR="00BF09D5" w:rsidRPr="00BF09D5" w:rsidRDefault="00E06B55" w:rsidP="0097177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E06B55">
        <w:rPr>
          <w:rFonts w:ascii="Times New Roman" w:hAnsi="Times New Roman" w:cs="Times New Roman"/>
          <w:color w:val="000000"/>
          <w:sz w:val="24"/>
          <w:szCs w:val="24"/>
        </w:rPr>
        <w:t>5: [</w:t>
      </w:r>
      <w:r>
        <w:rPr>
          <w:rFonts w:ascii="Times New Roman" w:hAnsi="Times New Roman" w:cs="Times New Roman"/>
          <w:color w:val="000000"/>
          <w:sz w:val="24"/>
          <w:szCs w:val="24"/>
        </w:rPr>
        <w:t>вставка нового элемента в не пустой список</w:t>
      </w:r>
      <w:r w:rsidRPr="00E06B55">
        <w:rPr>
          <w:rFonts w:ascii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оздать но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вый элемент 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 xml:space="preserve">со значением </w:t>
      </w:r>
      <w:proofErr w:type="spellStart"/>
      <w:r w:rsidR="00BF09D5">
        <w:rPr>
          <w:rFonts w:ascii="Times New Roman" w:hAnsi="Times New Roman" w:cs="Times New Roman"/>
          <w:color w:val="000000"/>
          <w:sz w:val="24"/>
          <w:szCs w:val="24"/>
          <w:lang w:val="en-US"/>
        </w:rPr>
        <w:t>elem</w:t>
      </w:r>
      <w:proofErr w:type="spellEnd"/>
      <w:r w:rsidR="00BF09D5" w:rsidRPr="00BF09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и указателем </w:t>
      </w:r>
      <w:r w:rsidR="00615B3D">
        <w:rPr>
          <w:rFonts w:ascii="Times New Roman" w:hAnsi="Times New Roman" w:cs="Times New Roman"/>
          <w:color w:val="000000"/>
          <w:sz w:val="24"/>
          <w:szCs w:val="24"/>
          <w:lang w:val="en-US"/>
        </w:rPr>
        <w:t>next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 xml:space="preserve"> на элемент следующий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 за </w:t>
      </w:r>
      <w:r w:rsidR="00613A93">
        <w:rPr>
          <w:rFonts w:ascii="Times New Roman" w:hAnsi="Times New Roman" w:cs="Times New Roman"/>
          <w:color w:val="000000"/>
          <w:sz w:val="24"/>
          <w:szCs w:val="24"/>
        </w:rPr>
        <w:t xml:space="preserve">итератором </w:t>
      </w:r>
      <w:proofErr w:type="spellStart"/>
      <w:r w:rsidR="00BF09D5"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r w:rsidR="006463AA">
        <w:rPr>
          <w:rFonts w:ascii="Times New Roman" w:hAnsi="Times New Roman" w:cs="Times New Roman"/>
          <w:color w:val="000000"/>
          <w:sz w:val="24"/>
          <w:szCs w:val="24"/>
        </w:rPr>
        <w:t xml:space="preserve"> и у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 xml:space="preserve">становить указатель </w:t>
      </w:r>
      <w:r w:rsidR="00615B3D">
        <w:rPr>
          <w:rFonts w:ascii="Times New Roman" w:hAnsi="Times New Roman" w:cs="Times New Roman"/>
          <w:color w:val="000000"/>
          <w:sz w:val="24"/>
          <w:szCs w:val="24"/>
          <w:lang w:val="en-US"/>
        </w:rPr>
        <w:t>next</w:t>
      </w:r>
      <w:r w:rsidR="00615B3D" w:rsidRPr="00615B3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 xml:space="preserve">итератора </w:t>
      </w:r>
      <w:proofErr w:type="spellStart"/>
      <w:r w:rsidR="00615B3D"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r w:rsidR="00615B3D" w:rsidRPr="00615B3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>на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 xml:space="preserve"> только что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 созданный элемент</w:t>
      </w:r>
      <w:r w:rsidR="00615B3D" w:rsidRPr="00615B3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06B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15B3D">
        <w:rPr>
          <w:rFonts w:ascii="Times New Roman" w:hAnsi="Times New Roman" w:cs="Times New Roman"/>
          <w:color w:val="000000"/>
          <w:sz w:val="24"/>
          <w:szCs w:val="24"/>
        </w:rPr>
        <w:t>З</w:t>
      </w:r>
      <w:r w:rsidRPr="00E06B55">
        <w:rPr>
          <w:rFonts w:ascii="Times New Roman" w:hAnsi="Times New Roman" w:cs="Times New Roman"/>
          <w:color w:val="000000"/>
          <w:sz w:val="24"/>
          <w:szCs w:val="24"/>
        </w:rPr>
        <w:t>авершить выполнение алгоритма</w:t>
      </w:r>
    </w:p>
    <w:p w:rsidR="00BF09D5" w:rsidRDefault="00BF09D5" w:rsidP="00E06B55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лгоритм удаления элемента из списка: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itera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era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2B91AF"/>
          <w:sz w:val="19"/>
          <w:szCs w:val="19"/>
        </w:rPr>
        <w:t>itera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po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оверяем, является ли элемент первым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это так передвигаем указатель на начало на один элемент вперед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BF09D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F09D5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begin())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No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po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._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getPt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поиск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элемент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предшествующий данному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BF09D5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BF09D5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proofErr w:type="spell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-&gt;next())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proofErr w:type="gram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-&gt;next();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Сохранение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элемента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следующего за данным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No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wNe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-&gt;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x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)-&gt;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Удаляем переданный в функцию элемент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elet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-&gt;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x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Связываем разорванный список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er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-&gt;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etNex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ewNe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--</w:t>
      </w:r>
      <w:proofErr w:type="spell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09D5" w:rsidRP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F09D5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09D5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09D5" w:rsidRDefault="00BF09D5" w:rsidP="00BF09D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F09D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BF09D5" w:rsidRDefault="00BF09D5" w:rsidP="00BF09D5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писание:</w:t>
      </w:r>
      <w:r w:rsidRPr="00BF09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7B49BD" w:rsidRDefault="007B49BD" w:rsidP="00BF09D5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ходные данные:</w:t>
      </w:r>
    </w:p>
    <w:p w:rsidR="007B49BD" w:rsidRPr="007B49BD" w:rsidRDefault="007B49BD" w:rsidP="00BF09D5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proofErr w:type="gramEnd"/>
      <w:r w:rsidRPr="007B49BD">
        <w:rPr>
          <w:rFonts w:ascii="Times New Roman" w:hAnsi="Times New Roman" w:cs="Times New Roman"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color w:val="000000"/>
          <w:sz w:val="24"/>
          <w:szCs w:val="24"/>
        </w:rPr>
        <w:t>итератор, указывающий на элемент который необходима удалить</w:t>
      </w:r>
    </w:p>
    <w:p w:rsidR="00BF09D5" w:rsidRDefault="00BF09D5" w:rsidP="00BF09D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1: [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верка </w:t>
      </w:r>
      <w:r w:rsidR="00D461C6">
        <w:rPr>
          <w:rFonts w:ascii="Times New Roman" w:hAnsi="Times New Roman" w:cs="Times New Roman"/>
          <w:color w:val="000000"/>
          <w:sz w:val="24"/>
          <w:szCs w:val="24"/>
        </w:rPr>
        <w:t>указателя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ереданного в функцию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Если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– указатель на начало списка </w:t>
      </w:r>
      <w:r w:rsidR="000C0AB6">
        <w:rPr>
          <w:rFonts w:ascii="Times New Roman" w:hAnsi="Times New Roman" w:cs="Times New Roman"/>
          <w:color w:val="000000"/>
          <w:sz w:val="24"/>
          <w:szCs w:val="24"/>
        </w:rPr>
        <w:t xml:space="preserve">перейти к шагу </w:t>
      </w:r>
      <w:r w:rsidR="00D461C6"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Pr="00EF0148">
        <w:rPr>
          <w:rFonts w:ascii="Times New Roman" w:hAnsi="Times New Roman" w:cs="Times New Roman"/>
          <w:color w:val="000000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иначе перейти к шагу </w:t>
      </w:r>
      <w:r w:rsidR="00D461C6"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="000C0AB6">
        <w:rPr>
          <w:rFonts w:ascii="Times New Roman" w:hAnsi="Times New Roman" w:cs="Times New Roman"/>
          <w:color w:val="000000"/>
          <w:sz w:val="24"/>
          <w:szCs w:val="24"/>
        </w:rPr>
        <w:t>3</w:t>
      </w:r>
    </w:p>
    <w:p w:rsidR="000C0AB6" w:rsidRPr="000C0AB6" w:rsidRDefault="000C0AB6" w:rsidP="00BF09D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Pr="000C0AB6">
        <w:rPr>
          <w:rFonts w:ascii="Times New Roman" w:hAnsi="Times New Roman" w:cs="Times New Roman"/>
          <w:color w:val="000000"/>
          <w:sz w:val="24"/>
          <w:szCs w:val="24"/>
        </w:rPr>
        <w:t>2: [</w:t>
      </w:r>
      <w:r>
        <w:rPr>
          <w:rFonts w:ascii="Times New Roman" w:hAnsi="Times New Roman" w:cs="Times New Roman"/>
          <w:color w:val="000000"/>
          <w:sz w:val="24"/>
          <w:szCs w:val="24"/>
        </w:rPr>
        <w:t>перемещение начала списка</w:t>
      </w:r>
      <w:r w:rsidRPr="000C0AB6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ереместить указатель на начало списка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m</w:t>
      </w:r>
      <w:r w:rsidRPr="000C0AB6">
        <w:rPr>
          <w:rFonts w:ascii="Times New Roman" w:hAnsi="Times New Roman" w:cs="Times New Roman"/>
          <w:color w:val="000000"/>
          <w:sz w:val="24"/>
          <w:szCs w:val="24"/>
        </w:rPr>
        <w:t>_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egi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на одну позицию вправо</w:t>
      </w:r>
    </w:p>
    <w:p w:rsidR="00BF09D5" w:rsidRPr="00BF09D5" w:rsidRDefault="00BF09D5" w:rsidP="00BF09D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>B</w:t>
      </w:r>
      <w:r w:rsidR="00346CDA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BF09D5">
        <w:rPr>
          <w:rFonts w:ascii="Times New Roman" w:hAnsi="Times New Roman" w:cs="Times New Roman"/>
          <w:color w:val="000000"/>
          <w:sz w:val="24"/>
          <w:szCs w:val="24"/>
        </w:rPr>
        <w:t>: [</w:t>
      </w:r>
      <w:r>
        <w:rPr>
          <w:rFonts w:ascii="Times New Roman" w:hAnsi="Times New Roman" w:cs="Times New Roman"/>
          <w:color w:val="000000"/>
          <w:sz w:val="24"/>
          <w:szCs w:val="24"/>
        </w:rPr>
        <w:t>сохранение текущего положения</w:t>
      </w:r>
      <w:r w:rsidRPr="00BF09D5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оздать указатель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iter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указывающий на тот же элемент что и итератор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</w:p>
    <w:p w:rsidR="00D461C6" w:rsidRPr="004738B8" w:rsidRDefault="00D461C6" w:rsidP="00897DE2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="00346CDA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BF09D5" w:rsidRPr="00EF0148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09D5" w:rsidRPr="00EF0148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>поиск элемента следующего за удаляемым</w:t>
      </w:r>
      <w:r w:rsidR="00BF09D5" w:rsidRPr="00EF0148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Если указатель </w:t>
      </w:r>
      <w:proofErr w:type="spellStart"/>
      <w:r w:rsidR="00346CDA">
        <w:rPr>
          <w:rFonts w:ascii="Times New Roman" w:hAnsi="Times New Roman" w:cs="Times New Roman"/>
          <w:color w:val="000000"/>
          <w:sz w:val="24"/>
          <w:szCs w:val="24"/>
        </w:rPr>
        <w:t>next</w:t>
      </w:r>
      <w:proofErr w:type="spellEnd"/>
      <w:r w:rsidR="00346CDA">
        <w:rPr>
          <w:rFonts w:ascii="Times New Roman" w:hAnsi="Times New Roman" w:cs="Times New Roman"/>
          <w:color w:val="000000"/>
          <w:sz w:val="24"/>
          <w:szCs w:val="24"/>
        </w:rPr>
        <w:t xml:space="preserve"> элемента</w:t>
      </w:r>
      <w:r w:rsidR="0024754E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46CDA">
        <w:rPr>
          <w:rFonts w:ascii="Times New Roman" w:hAnsi="Times New Roman" w:cs="Times New Roman"/>
          <w:color w:val="000000"/>
          <w:sz w:val="24"/>
          <w:szCs w:val="24"/>
        </w:rPr>
        <w:t xml:space="preserve">на который указывает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iter</w:t>
      </w:r>
      <w:proofErr w:type="spellEnd"/>
      <w:r w:rsidR="00346CDA">
        <w:rPr>
          <w:rFonts w:ascii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09D5">
        <w:rPr>
          <w:rFonts w:ascii="Times New Roman" w:hAnsi="Times New Roman" w:cs="Times New Roman"/>
          <w:color w:val="000000"/>
          <w:sz w:val="24"/>
          <w:szCs w:val="24"/>
        </w:rPr>
        <w:t xml:space="preserve">равен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тератору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перейти к шагу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5, иначе </w:t>
      </w:r>
      <w:r w:rsidR="00897DE2">
        <w:rPr>
          <w:rFonts w:ascii="Times New Roman" w:hAnsi="Times New Roman" w:cs="Times New Roman"/>
          <w:color w:val="000000"/>
          <w:sz w:val="24"/>
          <w:szCs w:val="24"/>
        </w:rPr>
        <w:t xml:space="preserve">сделать инкремент указателя </w:t>
      </w:r>
      <w:proofErr w:type="spellStart"/>
      <w:r w:rsidR="00897DE2">
        <w:rPr>
          <w:rFonts w:ascii="Times New Roman" w:hAnsi="Times New Roman" w:cs="Times New Roman"/>
          <w:color w:val="000000"/>
          <w:sz w:val="24"/>
          <w:szCs w:val="24"/>
          <w:lang w:val="en-US"/>
        </w:rPr>
        <w:t>iter</w:t>
      </w:r>
      <w:proofErr w:type="spellEnd"/>
      <w:r w:rsidR="00897DE2" w:rsidRPr="00897DE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97DE2">
        <w:rPr>
          <w:rFonts w:ascii="Times New Roman" w:hAnsi="Times New Roman" w:cs="Times New Roman"/>
          <w:color w:val="000000"/>
          <w:sz w:val="24"/>
          <w:szCs w:val="24"/>
        </w:rPr>
        <w:t xml:space="preserve">и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ерейти к шагу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BF09D5" w:rsidRPr="00B107A9" w:rsidRDefault="004738B8" w:rsidP="004738B8">
      <w:pPr>
        <w:spacing w:after="0" w:line="360" w:lineRule="auto"/>
        <w:ind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Pr="004738B8">
        <w:rPr>
          <w:rFonts w:ascii="Times New Roman" w:hAnsi="Times New Roman" w:cs="Times New Roman"/>
          <w:color w:val="000000"/>
          <w:sz w:val="24"/>
          <w:szCs w:val="24"/>
        </w:rPr>
        <w:t>5: [</w:t>
      </w:r>
      <w:r>
        <w:rPr>
          <w:rFonts w:ascii="Times New Roman" w:hAnsi="Times New Roman" w:cs="Times New Roman"/>
          <w:color w:val="000000"/>
          <w:sz w:val="24"/>
          <w:szCs w:val="24"/>
        </w:rPr>
        <w:t>удаление элемента</w:t>
      </w:r>
      <w:r w:rsidRPr="004738B8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Удалить элемент на который указывает указатель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iter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предварительно сохранив </w:t>
      </w:r>
      <w:r w:rsidR="00B107A9">
        <w:rPr>
          <w:rFonts w:ascii="Times New Roman" w:hAnsi="Times New Roman" w:cs="Times New Roman"/>
          <w:color w:val="000000"/>
          <w:sz w:val="24"/>
          <w:szCs w:val="24"/>
        </w:rPr>
        <w:t xml:space="preserve">указатель </w:t>
      </w:r>
      <w:r w:rsidR="00B107A9">
        <w:rPr>
          <w:rFonts w:ascii="Times New Roman" w:hAnsi="Times New Roman" w:cs="Times New Roman"/>
          <w:color w:val="000000"/>
          <w:sz w:val="24"/>
          <w:szCs w:val="24"/>
          <w:lang w:val="en-US"/>
        </w:rPr>
        <w:t>next</w:t>
      </w:r>
      <w:r w:rsidR="00B107A9" w:rsidRPr="00B107A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107A9">
        <w:rPr>
          <w:rFonts w:ascii="Times New Roman" w:hAnsi="Times New Roman" w:cs="Times New Roman"/>
          <w:color w:val="000000"/>
          <w:sz w:val="24"/>
          <w:szCs w:val="24"/>
        </w:rPr>
        <w:t>удаляемого элемента</w:t>
      </w:r>
    </w:p>
    <w:p w:rsidR="004738B8" w:rsidRDefault="004738B8" w:rsidP="004F4C70">
      <w:pPr>
        <w:spacing w:after="0" w:line="36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6</w:t>
      </w:r>
      <w:r w:rsidRPr="004738B8">
        <w:rPr>
          <w:rFonts w:ascii="Times New Roman" w:hAnsi="Times New Roman" w:cs="Times New Roman"/>
          <w:color w:val="000000"/>
          <w:sz w:val="24"/>
          <w:szCs w:val="24"/>
        </w:rPr>
        <w:t>: [</w:t>
      </w:r>
      <w:r>
        <w:rPr>
          <w:rFonts w:ascii="Times New Roman" w:hAnsi="Times New Roman" w:cs="Times New Roman"/>
          <w:color w:val="000000"/>
          <w:sz w:val="24"/>
          <w:szCs w:val="24"/>
        </w:rPr>
        <w:t>восстановление списка</w:t>
      </w:r>
      <w:r w:rsidRPr="004738B8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Установить </w:t>
      </w:r>
      <w:r w:rsidR="00B107A9">
        <w:rPr>
          <w:rFonts w:ascii="Times New Roman" w:hAnsi="Times New Roman" w:cs="Times New Roman"/>
          <w:color w:val="000000"/>
          <w:sz w:val="24"/>
          <w:szCs w:val="24"/>
        </w:rPr>
        <w:t xml:space="preserve">указатель </w:t>
      </w:r>
      <w:r w:rsidR="00B107A9">
        <w:rPr>
          <w:rFonts w:ascii="Times New Roman" w:hAnsi="Times New Roman" w:cs="Times New Roman"/>
          <w:color w:val="000000"/>
          <w:sz w:val="24"/>
          <w:szCs w:val="24"/>
          <w:lang w:val="en-US"/>
        </w:rPr>
        <w:t>next</w:t>
      </w:r>
      <w:r w:rsidR="00B107A9" w:rsidRPr="00B107A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107A9">
        <w:rPr>
          <w:rFonts w:ascii="Times New Roman" w:hAnsi="Times New Roman" w:cs="Times New Roman"/>
          <w:color w:val="000000"/>
          <w:sz w:val="24"/>
          <w:szCs w:val="24"/>
        </w:rPr>
        <w:t xml:space="preserve">удаляемого элемента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как </w:t>
      </w:r>
      <w:r w:rsidR="00B107A9">
        <w:rPr>
          <w:rFonts w:ascii="Times New Roman" w:hAnsi="Times New Roman" w:cs="Times New Roman"/>
          <w:color w:val="000000"/>
          <w:sz w:val="24"/>
          <w:szCs w:val="24"/>
        </w:rPr>
        <w:t xml:space="preserve">указатель </w:t>
      </w:r>
      <w:r w:rsidR="00B107A9">
        <w:rPr>
          <w:rFonts w:ascii="Times New Roman" w:hAnsi="Times New Roman" w:cs="Times New Roman"/>
          <w:color w:val="000000"/>
          <w:sz w:val="24"/>
          <w:szCs w:val="24"/>
          <w:lang w:val="en-US"/>
        </w:rPr>
        <w:t>next</w:t>
      </w:r>
      <w:r w:rsidR="00B107A9">
        <w:rPr>
          <w:rFonts w:ascii="Times New Roman" w:hAnsi="Times New Roman" w:cs="Times New Roman"/>
          <w:color w:val="000000"/>
          <w:sz w:val="24"/>
          <w:szCs w:val="24"/>
        </w:rPr>
        <w:t xml:space="preserve"> элемента на который указывает итератор </w:t>
      </w:r>
      <w:proofErr w:type="spellStart"/>
      <w:r w:rsidR="00B107A9">
        <w:rPr>
          <w:rFonts w:ascii="Times New Roman" w:hAnsi="Times New Roman" w:cs="Times New Roman"/>
          <w:color w:val="000000"/>
          <w:sz w:val="24"/>
          <w:szCs w:val="24"/>
          <w:lang w:val="en-US"/>
        </w:rPr>
        <w:t>pos</w:t>
      </w:r>
      <w:proofErr w:type="spellEnd"/>
      <w:r w:rsidR="004F4C70">
        <w:rPr>
          <w:rFonts w:ascii="Times New Roman" w:hAnsi="Times New Roman" w:cs="Times New Roman"/>
          <w:color w:val="000000"/>
          <w:sz w:val="24"/>
          <w:szCs w:val="24"/>
        </w:rPr>
        <w:t>. Завершить выполнение алгоритма</w:t>
      </w:r>
      <w:r w:rsidRPr="00BF09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AF56A4" w:rsidRDefault="00AF56A4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лгоритм поиска: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AF56A4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find(</w:t>
      </w:r>
      <w:proofErr w:type="spellStart"/>
      <w:r w:rsidRPr="00AF56A4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F56A4">
        <w:rPr>
          <w:rFonts w:ascii="Consolas" w:hAnsi="Consolas" w:cs="Consolas"/>
          <w:color w:val="2B91AF"/>
          <w:sz w:val="19"/>
          <w:szCs w:val="19"/>
          <w:lang w:val="en-US"/>
        </w:rPr>
        <w:t>T</w:t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AF56A4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A3159C" w:rsidRDefault="00AF56A4" w:rsidP="00A3159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  <w:r w:rsidR="00A3159C" w:rsidRPr="00A3159C"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:rsidR="004174E2" w:rsidRDefault="00A3159C" w:rsidP="004174E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список пуст поиск не имеет смысла</w:t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A3159C" w:rsidRDefault="004174E2" w:rsidP="004174E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sEmpt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)</w:t>
      </w:r>
    </w:p>
    <w:p w:rsidR="00AF56A4" w:rsidRDefault="00A3159C" w:rsidP="00A3159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begi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искомый элемент равен первому возвратить его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AF56A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F56A4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*</w:t>
      </w:r>
      <w:proofErr w:type="spellStart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>-&gt;data())</w:t>
      </w:r>
    </w:p>
    <w:p w:rsid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begi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Итераторы для обхода списка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AF56A4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beg = begin();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AF56A4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beg;</w:t>
      </w:r>
    </w:p>
    <w:p w:rsid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В цикле с передаваемым значением сравниваются все элементы кроме первого</w:t>
      </w:r>
    </w:p>
    <w:p w:rsid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элемент не найден, возвращается итератор на начало списка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AF56A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(++it != beg) {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AF56A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*it == </w:t>
      </w:r>
      <w:proofErr w:type="spellStart"/>
      <w:r w:rsidRPr="00AF56A4">
        <w:rPr>
          <w:rFonts w:ascii="Consolas" w:hAnsi="Consolas" w:cs="Consolas"/>
          <w:color w:val="808080"/>
          <w:sz w:val="19"/>
          <w:szCs w:val="19"/>
          <w:lang w:val="en-US"/>
        </w:rPr>
        <w:t>elem</w:t>
      </w:r>
      <w:proofErr w:type="spell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AF56A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it;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AF56A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 xml:space="preserve"> beg;</w:t>
      </w:r>
    </w:p>
    <w:p w:rsidR="00AF56A4" w:rsidRPr="00AF56A4" w:rsidRDefault="00AF56A4" w:rsidP="00AF56A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F56A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AF56A4" w:rsidRDefault="00AF56A4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писание</w:t>
      </w:r>
      <w:r w:rsidRPr="00AF56A4">
        <w:rPr>
          <w:rFonts w:ascii="Times New Roman" w:hAnsi="Times New Roman" w:cs="Times New Roman"/>
          <w:color w:val="000000"/>
          <w:sz w:val="24"/>
          <w:szCs w:val="24"/>
          <w:lang w:val="en-US"/>
        </w:rPr>
        <w:t>:</w:t>
      </w:r>
    </w:p>
    <w:p w:rsidR="00B33A1B" w:rsidRDefault="00B33A1B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ходные данные:</w:t>
      </w:r>
    </w:p>
    <w:p w:rsidR="00B33A1B" w:rsidRDefault="00B33A1B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lem</w:t>
      </w:r>
      <w:proofErr w:type="spellEnd"/>
      <w:proofErr w:type="gramEnd"/>
      <w:r w:rsidRPr="002F556D">
        <w:rPr>
          <w:rFonts w:ascii="Times New Roman" w:hAnsi="Times New Roman" w:cs="Times New Roman"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color w:val="000000"/>
          <w:sz w:val="24"/>
          <w:szCs w:val="24"/>
        </w:rPr>
        <w:t>значение искомого элемента</w:t>
      </w:r>
    </w:p>
    <w:p w:rsidR="001F0D22" w:rsidRPr="001F0D22" w:rsidRDefault="001F0D22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</w:t>
      </w:r>
      <w:r w:rsidRPr="001F0D22">
        <w:rPr>
          <w:rFonts w:ascii="Times New Roman" w:hAnsi="Times New Roman" w:cs="Times New Roman"/>
          <w:color w:val="000000"/>
          <w:sz w:val="24"/>
          <w:szCs w:val="24"/>
        </w:rPr>
        <w:t>1: [</w:t>
      </w:r>
      <w:r>
        <w:rPr>
          <w:rFonts w:ascii="Times New Roman" w:hAnsi="Times New Roman" w:cs="Times New Roman"/>
          <w:color w:val="000000"/>
          <w:sz w:val="24"/>
          <w:szCs w:val="24"/>
        </w:rPr>
        <w:t>проверка списка</w:t>
      </w:r>
      <w:r w:rsidRPr="001F0D22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Если список пуст поиск элемента имеет неопределенное поведение. Завершить выполнение алгоритма. Иначе перейти к шагу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</w:t>
      </w:r>
      <w:r w:rsidRPr="001F0D22">
        <w:rPr>
          <w:rFonts w:ascii="Times New Roman" w:hAnsi="Times New Roman" w:cs="Times New Roman"/>
          <w:color w:val="000000"/>
          <w:sz w:val="24"/>
          <w:szCs w:val="24"/>
        </w:rPr>
        <w:t>2</w:t>
      </w:r>
    </w:p>
    <w:p w:rsidR="00AF56A4" w:rsidRPr="001F0D22" w:rsidRDefault="00AF56A4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="001F0D22" w:rsidRPr="001F0D22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AF56A4">
        <w:rPr>
          <w:rFonts w:ascii="Times New Roman" w:hAnsi="Times New Roman" w:cs="Times New Roman"/>
          <w:color w:val="000000"/>
          <w:sz w:val="24"/>
          <w:szCs w:val="24"/>
        </w:rPr>
        <w:t>: [</w:t>
      </w:r>
      <w:r>
        <w:rPr>
          <w:rFonts w:ascii="Times New Roman" w:hAnsi="Times New Roman" w:cs="Times New Roman"/>
          <w:color w:val="000000"/>
          <w:sz w:val="24"/>
          <w:szCs w:val="24"/>
        </w:rPr>
        <w:t>проверка переданного элемента</w:t>
      </w:r>
      <w:r w:rsidRPr="00AF56A4">
        <w:rPr>
          <w:rFonts w:ascii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Если </w:t>
      </w:r>
      <w:r w:rsidR="001F0D22">
        <w:rPr>
          <w:rFonts w:ascii="Times New Roman" w:hAnsi="Times New Roman" w:cs="Times New Roman"/>
          <w:color w:val="000000"/>
          <w:sz w:val="24"/>
          <w:szCs w:val="24"/>
        </w:rPr>
        <w:t xml:space="preserve">элемент </w:t>
      </w:r>
      <w:proofErr w:type="spellStart"/>
      <w:r w:rsidR="002F556D">
        <w:rPr>
          <w:rFonts w:ascii="Times New Roman" w:hAnsi="Times New Roman" w:cs="Times New Roman"/>
          <w:color w:val="000000"/>
          <w:sz w:val="24"/>
          <w:szCs w:val="24"/>
          <w:lang w:val="en-US"/>
        </w:rPr>
        <w:t>elem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равен </w:t>
      </w:r>
      <w:r w:rsidR="001F0D22">
        <w:rPr>
          <w:rFonts w:ascii="Times New Roman" w:hAnsi="Times New Roman" w:cs="Times New Roman"/>
          <w:color w:val="000000"/>
          <w:sz w:val="24"/>
          <w:szCs w:val="24"/>
        </w:rPr>
        <w:t>значению элемента в начале списк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то элемент найден. Завершить выполнение алгоритма. Иначе перейти к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шагу  С</w:t>
      </w:r>
      <w:proofErr w:type="gramEnd"/>
      <w:r w:rsidR="001F0D22">
        <w:rPr>
          <w:rFonts w:ascii="Times New Roman" w:hAnsi="Times New Roman" w:cs="Times New Roman"/>
          <w:color w:val="000000"/>
          <w:sz w:val="24"/>
          <w:szCs w:val="24"/>
        </w:rPr>
        <w:t>3</w:t>
      </w:r>
    </w:p>
    <w:p w:rsidR="00AF56A4" w:rsidRDefault="00AF56A4" w:rsidP="004738B8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="001F0D22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AF56A4">
        <w:rPr>
          <w:rFonts w:ascii="Times New Roman" w:hAnsi="Times New Roman" w:cs="Times New Roman"/>
          <w:color w:val="000000"/>
          <w:sz w:val="24"/>
          <w:szCs w:val="24"/>
        </w:rPr>
        <w:t>: [</w:t>
      </w:r>
      <w:r>
        <w:rPr>
          <w:rFonts w:ascii="Times New Roman" w:hAnsi="Times New Roman" w:cs="Times New Roman"/>
          <w:color w:val="000000"/>
          <w:sz w:val="24"/>
          <w:szCs w:val="24"/>
        </w:rPr>
        <w:t>создание вспомогательных итераторов</w:t>
      </w:r>
      <w:r w:rsidRPr="00AF56A4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оздать итераторы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eg</w:t>
      </w:r>
      <w:r w:rsidRPr="00AF56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it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, указывающие на начало списка</w:t>
      </w:r>
      <w:r w:rsidR="009E1C67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proofErr w:type="gramStart"/>
      <w:r w:rsidR="009E1C67">
        <w:rPr>
          <w:rFonts w:ascii="Times New Roman" w:hAnsi="Times New Roman" w:cs="Times New Roman"/>
          <w:color w:val="000000"/>
          <w:sz w:val="24"/>
          <w:szCs w:val="24"/>
        </w:rPr>
        <w:t>на элемент</w:t>
      </w:r>
      <w:proofErr w:type="gramEnd"/>
      <w:r w:rsidR="009E1C67">
        <w:rPr>
          <w:rFonts w:ascii="Times New Roman" w:hAnsi="Times New Roman" w:cs="Times New Roman"/>
          <w:color w:val="000000"/>
          <w:sz w:val="24"/>
          <w:szCs w:val="24"/>
        </w:rPr>
        <w:t xml:space="preserve"> следующий за началом списка соответственно</w:t>
      </w:r>
    </w:p>
    <w:p w:rsidR="00313324" w:rsidRDefault="00AF56A4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С3</w:t>
      </w:r>
      <w:r w:rsidRPr="009E1C67">
        <w:rPr>
          <w:rFonts w:ascii="Times New Roman" w:hAnsi="Times New Roman" w:cs="Times New Roman"/>
          <w:color w:val="000000"/>
          <w:sz w:val="24"/>
          <w:szCs w:val="24"/>
        </w:rPr>
        <w:t>: [</w:t>
      </w:r>
      <w:r w:rsidR="009E1C67">
        <w:rPr>
          <w:rFonts w:ascii="Times New Roman" w:hAnsi="Times New Roman" w:cs="Times New Roman"/>
          <w:color w:val="000000"/>
          <w:sz w:val="24"/>
          <w:szCs w:val="24"/>
        </w:rPr>
        <w:t>линейный поиск</w:t>
      </w:r>
      <w:r w:rsidRPr="009E1C67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9E1C67">
        <w:rPr>
          <w:rFonts w:ascii="Times New Roman" w:hAnsi="Times New Roman" w:cs="Times New Roman"/>
          <w:color w:val="000000"/>
          <w:sz w:val="24"/>
          <w:szCs w:val="24"/>
        </w:rPr>
        <w:t xml:space="preserve"> если элемент </w:t>
      </w:r>
      <w:r w:rsidR="009E1C67" w:rsidRPr="009E1C67">
        <w:rPr>
          <w:rFonts w:ascii="Times New Roman" w:hAnsi="Times New Roman" w:cs="Times New Roman"/>
          <w:color w:val="000000"/>
          <w:sz w:val="24"/>
          <w:szCs w:val="24"/>
        </w:rPr>
        <w:t xml:space="preserve">на который указывает </w:t>
      </w:r>
      <w:r w:rsidR="009E1C67">
        <w:rPr>
          <w:rFonts w:ascii="Times New Roman" w:hAnsi="Times New Roman" w:cs="Times New Roman"/>
          <w:color w:val="000000"/>
          <w:sz w:val="24"/>
          <w:szCs w:val="24"/>
          <w:lang w:val="en-US"/>
        </w:rPr>
        <w:t>it</w:t>
      </w:r>
      <w:r w:rsidR="009E1C67" w:rsidRPr="009E1C6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E1C67">
        <w:rPr>
          <w:rFonts w:ascii="Times New Roman" w:hAnsi="Times New Roman" w:cs="Times New Roman"/>
          <w:color w:val="000000"/>
          <w:sz w:val="24"/>
          <w:szCs w:val="24"/>
        </w:rPr>
        <w:t xml:space="preserve">равен переданному элементу, то элемент найден. Завершить выполнение алгоритма. Иначе перейти на шаг </w:t>
      </w:r>
      <w:r w:rsidR="009E1C67">
        <w:rPr>
          <w:rFonts w:ascii="Times New Roman" w:hAnsi="Times New Roman" w:cs="Times New Roman"/>
          <w:color w:val="000000"/>
          <w:sz w:val="24"/>
          <w:szCs w:val="24"/>
          <w:lang w:val="en-US"/>
        </w:rPr>
        <w:t>C</w:t>
      </w:r>
      <w:r w:rsidR="009E1C67" w:rsidRPr="009E1C67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6B2594" w:rsidRPr="006B259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4582" w:rsidRDefault="006463AA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иса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алгоритм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д</w:t>
      </w:r>
      <w:r w:rsidR="006E4582">
        <w:rPr>
          <w:rFonts w:ascii="Times New Roman" w:hAnsi="Times New Roman" w:cs="Times New Roman"/>
          <w:sz w:val="24"/>
          <w:szCs w:val="24"/>
        </w:rPr>
        <w:t>анного вариантом лабораторной работы:</w:t>
      </w:r>
    </w:p>
    <w:p w:rsidR="006E4582" w:rsidRP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computeNew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E4582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6E4582">
        <w:rPr>
          <w:rFonts w:ascii="Consolas" w:hAnsi="Consolas" w:cs="Consolas"/>
          <w:color w:val="808080"/>
          <w:sz w:val="19"/>
          <w:szCs w:val="19"/>
          <w:lang w:val="en-US"/>
        </w:rPr>
        <w:t>old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6E4582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proofErr w:type="spellStart"/>
      <w:r w:rsidRPr="006E4582">
        <w:rPr>
          <w:rFonts w:ascii="Consolas" w:hAnsi="Consolas" w:cs="Consolas"/>
          <w:color w:val="808080"/>
          <w:sz w:val="19"/>
          <w:szCs w:val="19"/>
          <w:lang w:val="en-US"/>
        </w:rPr>
        <w:t>new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>{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Очистка выходного списка, если он не пуст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newList</w:t>
      </w:r>
      <w:r>
        <w:rPr>
          <w:rFonts w:ascii="Consolas" w:hAnsi="Consolas" w:cs="Consolas"/>
          <w:color w:val="000000"/>
          <w:sz w:val="19"/>
          <w:szCs w:val="19"/>
        </w:rPr>
        <w:t>.clea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Глубокое копирование входного списка, чтобы сохранить его целостность 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LinkLi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oldLi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Итераторы для обхода обоих списков</w:t>
      </w:r>
    </w:p>
    <w:p w:rsidR="006E4582" w:rsidRP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6E4582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E4582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it = </w:t>
      </w:r>
      <w:proofErr w:type="spell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li.begin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E4582" w:rsidRP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6E4582">
        <w:rPr>
          <w:rFonts w:ascii="Consolas" w:hAnsi="Consolas" w:cs="Consolas"/>
          <w:color w:val="2B91AF"/>
          <w:sz w:val="19"/>
          <w:szCs w:val="19"/>
          <w:lang w:val="en-US"/>
        </w:rPr>
        <w:t>LinkLis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&gt;:</w:t>
      </w:r>
      <w:proofErr w:type="gram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  <w:r w:rsidRPr="006E4582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outI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6E4582">
        <w:rPr>
          <w:rFonts w:ascii="Consolas" w:hAnsi="Consolas" w:cs="Consolas"/>
          <w:color w:val="808080"/>
          <w:sz w:val="19"/>
          <w:szCs w:val="19"/>
          <w:lang w:val="en-US"/>
        </w:rPr>
        <w:t>newList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.begin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E4582" w:rsidRP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ока входной список не пуст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wh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(!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isEmpty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()) {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Вставка нового элемента в выходной список</w:t>
      </w:r>
    </w:p>
    <w:p w:rsidR="006E4582" w:rsidRP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outIt</w:t>
      </w:r>
      <w:proofErr w:type="spellEnd"/>
      <w:proofErr w:type="gram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E4582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6E4582">
        <w:rPr>
          <w:rFonts w:ascii="Consolas" w:hAnsi="Consolas" w:cs="Consolas"/>
          <w:color w:val="808080"/>
          <w:sz w:val="19"/>
          <w:szCs w:val="19"/>
          <w:lang w:val="en-US"/>
        </w:rPr>
        <w:t>newList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.inser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outIt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E4582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it</w:t>
      </w:r>
      <w:r w:rsidRPr="006E4582">
        <w:rPr>
          <w:rFonts w:ascii="Consolas" w:hAnsi="Consolas" w:cs="Consolas"/>
          <w:color w:val="008080"/>
          <w:sz w:val="19"/>
          <w:szCs w:val="19"/>
          <w:lang w:val="en-US"/>
        </w:rPr>
        <w:t>++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ока не закончится обход входного списка</w:t>
      </w:r>
    </w:p>
    <w:p w:rsidR="006E4582" w:rsidRP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6E458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li.begin</w:t>
      </w:r>
      <w:proofErr w:type="spellEnd"/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() </w:t>
      </w:r>
      <w:r w:rsidRPr="006E4582">
        <w:rPr>
          <w:rFonts w:ascii="Consolas" w:hAnsi="Consolas" w:cs="Consolas"/>
          <w:color w:val="008080"/>
          <w:sz w:val="19"/>
          <w:szCs w:val="19"/>
          <w:lang w:val="en-US"/>
        </w:rPr>
        <w:t>!=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 xml:space="preserve"> it</w:t>
      </w:r>
      <w:r w:rsidRPr="006E4582">
        <w:rPr>
          <w:rFonts w:ascii="Consolas" w:hAnsi="Consolas" w:cs="Consolas"/>
          <w:color w:val="008080"/>
          <w:sz w:val="19"/>
          <w:szCs w:val="19"/>
          <w:lang w:val="en-US"/>
        </w:rPr>
        <w:t>-&gt;</w:t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>next()) {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E45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ибавление к созданному в выходном списке элементу всех значений входного списка, кроме последнего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8080"/>
          <w:sz w:val="19"/>
          <w:szCs w:val="19"/>
        </w:rPr>
        <w:t>++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Если во входном списке 1 элемент, необходимости в еще одном добавлении и делении нет 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 &gt;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1) {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Добавить последний элемент из входного списка к созданному элементу в выходном списке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Деление полученного результата на количество элементов входного списка (получение среднего арифметического)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out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/=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6E4582" w:rsidRDefault="006E4582" w:rsidP="00003C9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.era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6E4582" w:rsidRDefault="006E4582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03C9C" w:rsidRDefault="00003C9C" w:rsidP="006E45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03C9C" w:rsidRDefault="00003C9C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исание:</w:t>
      </w:r>
    </w:p>
    <w:p w:rsidR="006E4582" w:rsidRDefault="006E4582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ходные данные:</w:t>
      </w:r>
    </w:p>
    <w:p w:rsidR="006E4582" w:rsidRDefault="00003C9C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ldList</w:t>
      </w:r>
      <w:proofErr w:type="spellEnd"/>
      <w:proofErr w:type="gramEnd"/>
      <w:r w:rsidRPr="00003C9C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исходный список</w:t>
      </w:r>
    </w:p>
    <w:p w:rsidR="00003C9C" w:rsidRDefault="00003C9C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newList</w:t>
      </w:r>
      <w:proofErr w:type="spellEnd"/>
      <w:proofErr w:type="gramEnd"/>
      <w:r w:rsidRPr="00003C9C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список для сохранения полученных значений</w:t>
      </w:r>
    </w:p>
    <w:p w:rsidR="00003C9C" w:rsidRPr="00003C9C" w:rsidRDefault="00003C9C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03C9C">
        <w:rPr>
          <w:rFonts w:ascii="Times New Roman" w:hAnsi="Times New Roman" w:cs="Times New Roman"/>
          <w:sz w:val="24"/>
          <w:szCs w:val="24"/>
        </w:rPr>
        <w:t>1: [</w:t>
      </w:r>
      <w:r>
        <w:rPr>
          <w:rFonts w:ascii="Times New Roman" w:hAnsi="Times New Roman" w:cs="Times New Roman"/>
          <w:sz w:val="24"/>
          <w:szCs w:val="24"/>
        </w:rPr>
        <w:t>очистка списка</w:t>
      </w:r>
      <w:r w:rsidRPr="00003C9C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Произвести очистку списка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ewList</w:t>
      </w:r>
      <w:proofErr w:type="spellEnd"/>
    </w:p>
    <w:p w:rsidR="00E20E13" w:rsidRDefault="00003C9C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2: [</w:t>
      </w:r>
      <w:r>
        <w:rPr>
          <w:rFonts w:ascii="Times New Roman" w:hAnsi="Times New Roman" w:cs="Times New Roman"/>
          <w:sz w:val="24"/>
          <w:szCs w:val="24"/>
        </w:rPr>
        <w:t>копирование исходного списка</w:t>
      </w:r>
      <w:r w:rsidRPr="00E20E13">
        <w:rPr>
          <w:rFonts w:ascii="Times New Roman" w:hAnsi="Times New Roman" w:cs="Times New Roman"/>
          <w:sz w:val="24"/>
          <w:szCs w:val="24"/>
        </w:rPr>
        <w:t>]</w:t>
      </w:r>
      <w:r w:rsidR="00E20E13">
        <w:rPr>
          <w:rFonts w:ascii="Times New Roman" w:hAnsi="Times New Roman" w:cs="Times New Roman"/>
          <w:sz w:val="24"/>
          <w:szCs w:val="24"/>
        </w:rPr>
        <w:t xml:space="preserve"> Копировать данные исходного списка во временный список </w:t>
      </w:r>
      <w:r w:rsidR="00E20E13">
        <w:rPr>
          <w:rFonts w:ascii="Times New Roman" w:hAnsi="Times New Roman" w:cs="Times New Roman"/>
          <w:sz w:val="24"/>
          <w:szCs w:val="24"/>
          <w:lang w:val="en-US"/>
        </w:rPr>
        <w:t>li</w:t>
      </w:r>
      <w:r w:rsidR="00E20E13">
        <w:rPr>
          <w:rFonts w:ascii="Times New Roman" w:hAnsi="Times New Roman" w:cs="Times New Roman"/>
          <w:sz w:val="24"/>
          <w:szCs w:val="24"/>
        </w:rPr>
        <w:t xml:space="preserve">, создать итераторы </w:t>
      </w:r>
      <w:r w:rsidR="00E20E13">
        <w:rPr>
          <w:rFonts w:ascii="Times New Roman" w:hAnsi="Times New Roman" w:cs="Times New Roman"/>
          <w:sz w:val="24"/>
          <w:szCs w:val="24"/>
          <w:lang w:val="en-US"/>
        </w:rPr>
        <w:t>it</w:t>
      </w:r>
      <w:r w:rsidR="00E20E13" w:rsidRPr="00E20E13">
        <w:rPr>
          <w:rFonts w:ascii="Times New Roman" w:hAnsi="Times New Roman" w:cs="Times New Roman"/>
          <w:sz w:val="24"/>
          <w:szCs w:val="24"/>
        </w:rPr>
        <w:t xml:space="preserve"> </w:t>
      </w:r>
      <w:r w:rsidR="00E20E13"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 w:rsidR="00E20E13"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  <w:r w:rsidR="00E20E13">
        <w:rPr>
          <w:rFonts w:ascii="Times New Roman" w:hAnsi="Times New Roman" w:cs="Times New Roman"/>
          <w:sz w:val="24"/>
          <w:szCs w:val="24"/>
        </w:rPr>
        <w:t xml:space="preserve"> на начало списков </w:t>
      </w:r>
      <w:r w:rsidR="00E20E13">
        <w:rPr>
          <w:rFonts w:ascii="Times New Roman" w:hAnsi="Times New Roman" w:cs="Times New Roman"/>
          <w:sz w:val="24"/>
          <w:szCs w:val="24"/>
          <w:lang w:val="en-US"/>
        </w:rPr>
        <w:t>li</w:t>
      </w:r>
      <w:r w:rsidR="00E20E13" w:rsidRPr="00E20E13">
        <w:rPr>
          <w:rFonts w:ascii="Times New Roman" w:hAnsi="Times New Roman" w:cs="Times New Roman"/>
          <w:sz w:val="24"/>
          <w:szCs w:val="24"/>
        </w:rPr>
        <w:t xml:space="preserve"> </w:t>
      </w:r>
      <w:r w:rsidR="00E20E13"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 w:rsidR="00E20E13">
        <w:rPr>
          <w:rFonts w:ascii="Times New Roman" w:hAnsi="Times New Roman" w:cs="Times New Roman"/>
          <w:sz w:val="24"/>
          <w:szCs w:val="24"/>
          <w:lang w:val="en-US"/>
        </w:rPr>
        <w:t>newList</w:t>
      </w:r>
      <w:proofErr w:type="spellEnd"/>
      <w:r w:rsidR="00E20E13">
        <w:rPr>
          <w:rFonts w:ascii="Times New Roman" w:hAnsi="Times New Roman" w:cs="Times New Roman"/>
          <w:sz w:val="24"/>
          <w:szCs w:val="24"/>
        </w:rPr>
        <w:t xml:space="preserve"> соответственно</w:t>
      </w:r>
    </w:p>
    <w:p w:rsidR="00E20E13" w:rsidRDefault="00E20E13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3: [</w:t>
      </w:r>
      <w:r>
        <w:rPr>
          <w:rFonts w:ascii="Times New Roman" w:hAnsi="Times New Roman" w:cs="Times New Roman"/>
          <w:sz w:val="24"/>
          <w:szCs w:val="24"/>
        </w:rPr>
        <w:t>основной цикл</w:t>
      </w:r>
      <w:r w:rsidRPr="00E20E13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sz w:val="24"/>
          <w:szCs w:val="24"/>
        </w:rPr>
        <w:t xml:space="preserve">Если список </w:t>
      </w:r>
      <w:r>
        <w:rPr>
          <w:rFonts w:ascii="Times New Roman" w:hAnsi="Times New Roman" w:cs="Times New Roman"/>
          <w:sz w:val="24"/>
          <w:szCs w:val="24"/>
          <w:lang w:val="en-US"/>
        </w:rPr>
        <w:t>li</w:t>
      </w:r>
      <w:r w:rsidRPr="00E20E13">
        <w:rPr>
          <w:rFonts w:ascii="Times New Roman" w:hAnsi="Times New Roman" w:cs="Times New Roman"/>
          <w:sz w:val="24"/>
          <w:szCs w:val="24"/>
        </w:rPr>
        <w:t xml:space="preserve"> не пуст перейти к шаг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иначе завершить выполнение алгоритма</w:t>
      </w:r>
    </w:p>
    <w:p w:rsidR="00E20E13" w:rsidRDefault="00E20E13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4: [</w:t>
      </w:r>
      <w:r>
        <w:rPr>
          <w:rFonts w:ascii="Times New Roman" w:hAnsi="Times New Roman" w:cs="Times New Roman"/>
          <w:sz w:val="24"/>
          <w:szCs w:val="24"/>
        </w:rPr>
        <w:t>вставка нового элемента</w:t>
      </w:r>
      <w:r w:rsidRPr="00E20E13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sz w:val="24"/>
          <w:szCs w:val="24"/>
        </w:rPr>
        <w:t xml:space="preserve">Вставить элемент </w:t>
      </w:r>
      <w:r w:rsidR="0099785F">
        <w:rPr>
          <w:rFonts w:ascii="Times New Roman" w:hAnsi="Times New Roman" w:cs="Times New Roman"/>
          <w:sz w:val="24"/>
          <w:szCs w:val="24"/>
        </w:rPr>
        <w:t>по</w:t>
      </w:r>
      <w:r>
        <w:rPr>
          <w:rFonts w:ascii="Times New Roman" w:hAnsi="Times New Roman" w:cs="Times New Roman"/>
          <w:sz w:val="24"/>
          <w:szCs w:val="24"/>
        </w:rPr>
        <w:t xml:space="preserve"> итератор</w:t>
      </w:r>
      <w:r w:rsidR="008A24A3"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 w:rsidR="00BD278A">
        <w:rPr>
          <w:rFonts w:ascii="Times New Roman" w:hAnsi="Times New Roman" w:cs="Times New Roman"/>
          <w:sz w:val="24"/>
          <w:szCs w:val="24"/>
        </w:rPr>
        <w:t xml:space="preserve"> в </w:t>
      </w:r>
      <w:r>
        <w:rPr>
          <w:rFonts w:ascii="Times New Roman" w:hAnsi="Times New Roman" w:cs="Times New Roman"/>
          <w:sz w:val="24"/>
          <w:szCs w:val="24"/>
        </w:rPr>
        <w:t xml:space="preserve">список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ewList</w:t>
      </w:r>
      <w:proofErr w:type="spellEnd"/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позицию за итератором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  <w:r w:rsidRPr="00E20E1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Увеличить итератор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на 1. Итератор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становить на только что вставленный элемент</w:t>
      </w:r>
    </w:p>
    <w:p w:rsidR="00E20E13" w:rsidRPr="00E20E13" w:rsidRDefault="00E20E13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5: [</w:t>
      </w:r>
      <w:r>
        <w:rPr>
          <w:rFonts w:ascii="Times New Roman" w:hAnsi="Times New Roman" w:cs="Times New Roman"/>
          <w:sz w:val="24"/>
          <w:szCs w:val="24"/>
        </w:rPr>
        <w:t>обход исходного списка</w:t>
      </w:r>
      <w:r w:rsidRPr="00E20E13">
        <w:rPr>
          <w:rFonts w:ascii="Times New Roman" w:hAnsi="Times New Roman" w:cs="Times New Roman"/>
          <w:sz w:val="24"/>
          <w:szCs w:val="24"/>
        </w:rPr>
        <w:t xml:space="preserve">] </w:t>
      </w:r>
      <w:r w:rsidR="008A24A3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сли указатель </w:t>
      </w:r>
      <w:r>
        <w:rPr>
          <w:rFonts w:ascii="Times New Roman" w:hAnsi="Times New Roman" w:cs="Times New Roman"/>
          <w:sz w:val="24"/>
          <w:szCs w:val="24"/>
          <w:lang w:val="en-US"/>
        </w:rPr>
        <w:t>next</w:t>
      </w:r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тератора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казывает на начало списка </w:t>
      </w:r>
      <w:r>
        <w:rPr>
          <w:rFonts w:ascii="Times New Roman" w:hAnsi="Times New Roman" w:cs="Times New Roman"/>
          <w:sz w:val="24"/>
          <w:szCs w:val="24"/>
          <w:lang w:val="en-US"/>
        </w:rPr>
        <w:t>li</w:t>
      </w:r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ерейти к шаг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, иначе </w:t>
      </w:r>
      <w:r w:rsidRPr="00E20E13">
        <w:rPr>
          <w:rFonts w:ascii="Times New Roman" w:hAnsi="Times New Roman" w:cs="Times New Roman"/>
          <w:sz w:val="24"/>
          <w:szCs w:val="24"/>
        </w:rPr>
        <w:t xml:space="preserve">перейти к шаг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6</w:t>
      </w:r>
    </w:p>
    <w:p w:rsidR="00003C9C" w:rsidRDefault="00E20E13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6: [</w:t>
      </w:r>
      <w:r>
        <w:rPr>
          <w:rFonts w:ascii="Times New Roman" w:hAnsi="Times New Roman" w:cs="Times New Roman"/>
          <w:sz w:val="24"/>
          <w:szCs w:val="24"/>
        </w:rPr>
        <w:t>сумма элементов</w:t>
      </w:r>
      <w:r w:rsidRPr="00E20E13">
        <w:rPr>
          <w:rFonts w:ascii="Times New Roman" w:hAnsi="Times New Roman" w:cs="Times New Roman"/>
          <w:sz w:val="24"/>
          <w:szCs w:val="24"/>
        </w:rPr>
        <w:t xml:space="preserve">] </w:t>
      </w:r>
      <w:r w:rsidR="008A24A3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 xml:space="preserve">рибавить элемент по итератору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к элементу по итератору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увеличить итератор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перейти к шаг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20E13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0E13" w:rsidRPr="00E34CE6" w:rsidRDefault="00E20E13" w:rsidP="00C86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D</w:t>
      </w:r>
      <w:r w:rsidRPr="00E20E13">
        <w:rPr>
          <w:rFonts w:ascii="Times New Roman" w:hAnsi="Times New Roman" w:cs="Times New Roman"/>
          <w:sz w:val="24"/>
          <w:szCs w:val="24"/>
        </w:rPr>
        <w:t>7: [</w:t>
      </w:r>
      <w:r>
        <w:rPr>
          <w:rFonts w:ascii="Times New Roman" w:hAnsi="Times New Roman" w:cs="Times New Roman"/>
          <w:sz w:val="24"/>
          <w:szCs w:val="24"/>
        </w:rPr>
        <w:t>добавление последнего элемента</w:t>
      </w:r>
      <w:r w:rsidRPr="00E20E13">
        <w:rPr>
          <w:rFonts w:ascii="Times New Roman" w:hAnsi="Times New Roman" w:cs="Times New Roman"/>
          <w:sz w:val="24"/>
          <w:szCs w:val="24"/>
        </w:rPr>
        <w:t>]</w:t>
      </w:r>
      <w:r w:rsidR="00F826B2">
        <w:rPr>
          <w:rFonts w:ascii="Times New Roman" w:hAnsi="Times New Roman" w:cs="Times New Roman"/>
          <w:sz w:val="24"/>
          <w:szCs w:val="24"/>
        </w:rPr>
        <w:t xml:space="preserve"> П</w:t>
      </w:r>
      <w:r>
        <w:rPr>
          <w:rFonts w:ascii="Times New Roman" w:hAnsi="Times New Roman" w:cs="Times New Roman"/>
          <w:sz w:val="24"/>
          <w:szCs w:val="24"/>
        </w:rPr>
        <w:t xml:space="preserve">рибавить к элементу по итератору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  <w:r w:rsidRPr="00E20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элемент по итератору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и разделить</w:t>
      </w:r>
      <w:r w:rsidR="008A24A3">
        <w:rPr>
          <w:rFonts w:ascii="Times New Roman" w:hAnsi="Times New Roman" w:cs="Times New Roman"/>
          <w:sz w:val="24"/>
          <w:szCs w:val="24"/>
        </w:rPr>
        <w:t xml:space="preserve"> элемент по итератору </w:t>
      </w:r>
      <w:proofErr w:type="spellStart"/>
      <w:r w:rsidR="008A24A3"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а размер списка</w:t>
      </w:r>
      <w:r w:rsidR="00E34CE6" w:rsidRPr="00E34CE6">
        <w:rPr>
          <w:rFonts w:ascii="Times New Roman" w:hAnsi="Times New Roman" w:cs="Times New Roman"/>
          <w:sz w:val="24"/>
          <w:szCs w:val="24"/>
        </w:rPr>
        <w:t xml:space="preserve">. </w:t>
      </w:r>
      <w:r w:rsidR="00E34CE6">
        <w:rPr>
          <w:rFonts w:ascii="Times New Roman" w:hAnsi="Times New Roman" w:cs="Times New Roman"/>
          <w:sz w:val="24"/>
          <w:szCs w:val="24"/>
        </w:rPr>
        <w:t xml:space="preserve">Сохранить получившееся значение в списке </w:t>
      </w:r>
      <w:proofErr w:type="spellStart"/>
      <w:r w:rsidR="00E34CE6">
        <w:rPr>
          <w:rFonts w:ascii="Times New Roman" w:hAnsi="Times New Roman" w:cs="Times New Roman"/>
          <w:sz w:val="24"/>
          <w:szCs w:val="24"/>
          <w:lang w:val="en-US"/>
        </w:rPr>
        <w:t>newList</w:t>
      </w:r>
      <w:proofErr w:type="spellEnd"/>
      <w:r w:rsidR="00E34CE6" w:rsidRPr="00E34CE6">
        <w:rPr>
          <w:rFonts w:ascii="Times New Roman" w:hAnsi="Times New Roman" w:cs="Times New Roman"/>
          <w:sz w:val="24"/>
          <w:szCs w:val="24"/>
        </w:rPr>
        <w:t xml:space="preserve"> </w:t>
      </w:r>
      <w:r w:rsidR="00E34CE6">
        <w:rPr>
          <w:rFonts w:ascii="Times New Roman" w:hAnsi="Times New Roman" w:cs="Times New Roman"/>
          <w:sz w:val="24"/>
          <w:szCs w:val="24"/>
        </w:rPr>
        <w:t xml:space="preserve">в позицию по итератору </w:t>
      </w:r>
      <w:proofErr w:type="spellStart"/>
      <w:r w:rsidR="00E34CE6">
        <w:rPr>
          <w:rFonts w:ascii="Times New Roman" w:hAnsi="Times New Roman" w:cs="Times New Roman"/>
          <w:sz w:val="24"/>
          <w:szCs w:val="24"/>
          <w:lang w:val="en-US"/>
        </w:rPr>
        <w:t>outIt</w:t>
      </w:r>
      <w:proofErr w:type="spellEnd"/>
    </w:p>
    <w:p w:rsidR="00984514" w:rsidRDefault="00F826B2" w:rsidP="00984514">
      <w:pPr>
        <w:spacing w:after="0" w:line="360" w:lineRule="auto"/>
        <w:ind w:firstLine="709"/>
        <w:jc w:val="both"/>
        <w:rPr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826B2">
        <w:rPr>
          <w:rFonts w:ascii="Times New Roman" w:hAnsi="Times New Roman" w:cs="Times New Roman"/>
          <w:sz w:val="24"/>
          <w:szCs w:val="24"/>
        </w:rPr>
        <w:t>8: [</w:t>
      </w:r>
      <w:r>
        <w:rPr>
          <w:rFonts w:ascii="Times New Roman" w:hAnsi="Times New Roman" w:cs="Times New Roman"/>
          <w:sz w:val="24"/>
          <w:szCs w:val="24"/>
        </w:rPr>
        <w:t>удаление элемента из исходного списка</w:t>
      </w:r>
      <w:r w:rsidRPr="00F826B2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удалить элемент по итератору </w:t>
      </w:r>
      <w:r>
        <w:rPr>
          <w:rFonts w:ascii="Times New Roman" w:hAnsi="Times New Roman" w:cs="Times New Roman"/>
          <w:sz w:val="24"/>
          <w:szCs w:val="24"/>
          <w:lang w:val="en-US"/>
        </w:rPr>
        <w:t>it</w:t>
      </w:r>
      <w:r w:rsidRPr="00F826B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з исходного списка </w:t>
      </w:r>
      <w:r>
        <w:rPr>
          <w:rFonts w:ascii="Times New Roman" w:hAnsi="Times New Roman" w:cs="Times New Roman"/>
          <w:sz w:val="24"/>
          <w:szCs w:val="24"/>
          <w:lang w:val="en-US"/>
        </w:rPr>
        <w:t>li</w:t>
      </w:r>
      <w:r w:rsidRPr="00F826B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перейти к шаг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826B2">
        <w:rPr>
          <w:rFonts w:ascii="Times New Roman" w:hAnsi="Times New Roman" w:cs="Times New Roman"/>
          <w:sz w:val="24"/>
          <w:szCs w:val="24"/>
        </w:rPr>
        <w:t>3</w:t>
      </w:r>
    </w:p>
    <w:p w:rsidR="00F63353" w:rsidRDefault="00F63353" w:rsidP="008007BE">
      <w:pPr>
        <w:pStyle w:val="a4"/>
        <w:numPr>
          <w:ilvl w:val="0"/>
          <w:numId w:val="1"/>
        </w:numPr>
        <w:spacing w:line="360" w:lineRule="auto"/>
        <w:ind w:left="714" w:hanging="357"/>
        <w:jc w:val="center"/>
        <w:outlineLvl w:val="0"/>
      </w:pPr>
      <w:bookmarkStart w:id="4" w:name="_Toc53095310"/>
      <w:r w:rsidRPr="00984514">
        <w:rPr>
          <w:rFonts w:ascii="Times New Roman" w:hAnsi="Times New Roman" w:cs="Times New Roman"/>
          <w:sz w:val="32"/>
          <w:szCs w:val="32"/>
        </w:rPr>
        <w:t>Контрольные примеры</w:t>
      </w:r>
      <w:bookmarkEnd w:id="4"/>
      <w:r w:rsidR="006463AA" w:rsidRPr="006463AA">
        <w:rPr>
          <w:noProof/>
          <w:lang w:eastAsia="ru-RU"/>
        </w:rPr>
        <w:t xml:space="preserve"> </w:t>
      </w:r>
      <w:r w:rsidR="004158BD">
        <w:rPr>
          <w:noProof/>
          <w:lang w:eastAsia="ru-RU"/>
        </w:rPr>
        <w:drawing>
          <wp:inline distT="0" distB="0" distL="0" distR="0" wp14:anchorId="3611FA08" wp14:editId="5D66ACE3">
            <wp:extent cx="5098342" cy="3919538"/>
            <wp:effectExtent l="0" t="0" r="7620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17515" cy="3934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58BD">
        <w:rPr>
          <w:noProof/>
          <w:lang w:eastAsia="ru-RU"/>
        </w:rPr>
        <w:t xml:space="preserve"> </w:t>
      </w:r>
      <w:r w:rsidR="006463AA">
        <w:rPr>
          <w:noProof/>
          <w:lang w:eastAsia="ru-RU"/>
        </w:rPr>
        <w:t xml:space="preserve"> </w:t>
      </w:r>
      <w:r w:rsidR="007D730E">
        <w:rPr>
          <w:noProof/>
          <w:lang w:eastAsia="ru-RU"/>
        </w:rPr>
        <w:drawing>
          <wp:inline distT="0" distB="0" distL="0" distR="0" wp14:anchorId="5E59A7CA" wp14:editId="3086CA73">
            <wp:extent cx="5122302" cy="2777706"/>
            <wp:effectExtent l="0" t="0" r="254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32213" cy="2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:rsidR="00D17F2B" w:rsidRDefault="00F63353" w:rsidP="00853F1B">
      <w:pPr>
        <w:pStyle w:val="a4"/>
        <w:numPr>
          <w:ilvl w:val="0"/>
          <w:numId w:val="1"/>
        </w:numPr>
        <w:spacing w:after="0" w:line="360" w:lineRule="auto"/>
        <w:ind w:left="714" w:hanging="357"/>
        <w:jc w:val="center"/>
        <w:outlineLvl w:val="0"/>
        <w:rPr>
          <w:rFonts w:ascii="Times New Roman" w:hAnsi="Times New Roman" w:cs="Times New Roman"/>
          <w:sz w:val="32"/>
          <w:szCs w:val="32"/>
        </w:rPr>
      </w:pPr>
      <w:bookmarkStart w:id="5" w:name="_Toc53095311"/>
      <w:r w:rsidRPr="00853F1B">
        <w:rPr>
          <w:rFonts w:ascii="Times New Roman" w:hAnsi="Times New Roman" w:cs="Times New Roman"/>
          <w:sz w:val="32"/>
          <w:szCs w:val="32"/>
        </w:rPr>
        <w:lastRenderedPageBreak/>
        <w:t>Выводы</w:t>
      </w:r>
      <w:bookmarkEnd w:id="5"/>
    </w:p>
    <w:p w:rsidR="007D730E" w:rsidRPr="007D730E" w:rsidRDefault="007D730E" w:rsidP="00A428F3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рамках лабораторной работы был создан циклический односвязный список с применение паттерна итератор, реализованы алгоритмы вставки и удаления, а также алгоритм линейного поиска в списке.</w:t>
      </w:r>
    </w:p>
    <w:p w:rsidR="001E75B8" w:rsidRDefault="007009F8" w:rsidP="00A428F3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009F8">
        <w:rPr>
          <w:rFonts w:ascii="Times New Roman" w:hAnsi="Times New Roman" w:cs="Times New Roman"/>
          <w:sz w:val="24"/>
          <w:szCs w:val="24"/>
        </w:rPr>
        <w:t xml:space="preserve">Как можно заметить, для решения поставленной </w:t>
      </w:r>
      <w:r w:rsidR="002B68A1">
        <w:rPr>
          <w:rFonts w:ascii="Times New Roman" w:hAnsi="Times New Roman" w:cs="Times New Roman"/>
          <w:sz w:val="24"/>
          <w:szCs w:val="24"/>
        </w:rPr>
        <w:t xml:space="preserve">в лабораторной работе </w:t>
      </w:r>
      <w:r w:rsidRPr="007009F8">
        <w:rPr>
          <w:rFonts w:ascii="Times New Roman" w:hAnsi="Times New Roman" w:cs="Times New Roman"/>
          <w:sz w:val="24"/>
          <w:szCs w:val="24"/>
        </w:rPr>
        <w:t>задачи необходимо удаление</w:t>
      </w:r>
      <w:r w:rsidR="002B68A1">
        <w:rPr>
          <w:rFonts w:ascii="Times New Roman" w:hAnsi="Times New Roman" w:cs="Times New Roman"/>
          <w:sz w:val="24"/>
          <w:szCs w:val="24"/>
        </w:rPr>
        <w:t xml:space="preserve"> последнего элемента</w:t>
      </w:r>
      <w:r w:rsidRPr="007009F8">
        <w:rPr>
          <w:rFonts w:ascii="Times New Roman" w:hAnsi="Times New Roman" w:cs="Times New Roman"/>
          <w:sz w:val="24"/>
          <w:szCs w:val="24"/>
        </w:rPr>
        <w:t xml:space="preserve"> из входного списка</w:t>
      </w:r>
      <w:r w:rsidR="002B68A1">
        <w:rPr>
          <w:rFonts w:ascii="Times New Roman" w:hAnsi="Times New Roman" w:cs="Times New Roman"/>
          <w:sz w:val="24"/>
          <w:szCs w:val="24"/>
        </w:rPr>
        <w:t xml:space="preserve"> на каждой итерации основного цикла</w:t>
      </w:r>
      <w:r w:rsidR="001E75B8">
        <w:rPr>
          <w:rFonts w:ascii="Times New Roman" w:hAnsi="Times New Roman" w:cs="Times New Roman"/>
          <w:sz w:val="24"/>
          <w:szCs w:val="24"/>
        </w:rPr>
        <w:t>. Данная р</w:t>
      </w:r>
      <w:r w:rsidRPr="007009F8">
        <w:rPr>
          <w:rFonts w:ascii="Times New Roman" w:hAnsi="Times New Roman" w:cs="Times New Roman"/>
          <w:sz w:val="24"/>
          <w:szCs w:val="24"/>
        </w:rPr>
        <w:t xml:space="preserve">еализация циклического </w:t>
      </w:r>
      <w:r w:rsidR="00E83673" w:rsidRPr="007009F8">
        <w:rPr>
          <w:rFonts w:ascii="Times New Roman" w:hAnsi="Times New Roman" w:cs="Times New Roman"/>
          <w:sz w:val="24"/>
          <w:szCs w:val="24"/>
        </w:rPr>
        <w:t>односвязного</w:t>
      </w:r>
      <w:r w:rsidRPr="007009F8">
        <w:rPr>
          <w:rFonts w:ascii="Times New Roman" w:hAnsi="Times New Roman" w:cs="Times New Roman"/>
          <w:sz w:val="24"/>
          <w:szCs w:val="24"/>
        </w:rPr>
        <w:t xml:space="preserve"> списка предполагает удаление </w:t>
      </w:r>
      <w:r w:rsidR="00E83673" w:rsidRPr="007009F8">
        <w:rPr>
          <w:rFonts w:ascii="Times New Roman" w:hAnsi="Times New Roman" w:cs="Times New Roman"/>
          <w:sz w:val="24"/>
          <w:szCs w:val="24"/>
        </w:rPr>
        <w:t>элемента,</w:t>
      </w:r>
      <w:r w:rsidRPr="007009F8">
        <w:rPr>
          <w:rFonts w:ascii="Times New Roman" w:hAnsi="Times New Roman" w:cs="Times New Roman"/>
          <w:sz w:val="24"/>
          <w:szCs w:val="24"/>
        </w:rPr>
        <w:t xml:space="preserve"> переданного в функцию. В </w:t>
      </w:r>
      <w:r w:rsidR="001E75B8">
        <w:rPr>
          <w:rFonts w:ascii="Times New Roman" w:hAnsi="Times New Roman" w:cs="Times New Roman"/>
          <w:sz w:val="24"/>
          <w:szCs w:val="24"/>
        </w:rPr>
        <w:t xml:space="preserve">этом </w:t>
      </w:r>
      <w:r w:rsidR="00E83673" w:rsidRPr="007009F8">
        <w:rPr>
          <w:rFonts w:ascii="Times New Roman" w:hAnsi="Times New Roman" w:cs="Times New Roman"/>
          <w:sz w:val="24"/>
          <w:szCs w:val="24"/>
        </w:rPr>
        <w:t>случае</w:t>
      </w:r>
      <w:r w:rsidRPr="007009F8">
        <w:rPr>
          <w:rFonts w:ascii="Times New Roman" w:hAnsi="Times New Roman" w:cs="Times New Roman"/>
          <w:sz w:val="24"/>
          <w:szCs w:val="24"/>
        </w:rPr>
        <w:t xml:space="preserve"> временная сложность операции удаления </w:t>
      </w:r>
      <w:r w:rsidRPr="007009F8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009F8">
        <w:rPr>
          <w:rFonts w:ascii="Times New Roman" w:hAnsi="Times New Roman" w:cs="Times New Roman"/>
          <w:sz w:val="24"/>
          <w:szCs w:val="24"/>
        </w:rPr>
        <w:t>(</w:t>
      </w:r>
      <w:r w:rsidRPr="007009F8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7009F8">
        <w:rPr>
          <w:rFonts w:ascii="Times New Roman" w:hAnsi="Times New Roman" w:cs="Times New Roman"/>
          <w:sz w:val="24"/>
          <w:szCs w:val="24"/>
        </w:rPr>
        <w:t xml:space="preserve">), так как </w:t>
      </w:r>
      <w:r w:rsidR="001E75B8">
        <w:rPr>
          <w:rFonts w:ascii="Times New Roman" w:hAnsi="Times New Roman" w:cs="Times New Roman"/>
          <w:sz w:val="24"/>
          <w:szCs w:val="24"/>
        </w:rPr>
        <w:t xml:space="preserve">для удаления </w:t>
      </w:r>
      <w:r w:rsidRPr="007009F8">
        <w:rPr>
          <w:rFonts w:ascii="Times New Roman" w:hAnsi="Times New Roman" w:cs="Times New Roman"/>
          <w:sz w:val="24"/>
          <w:szCs w:val="24"/>
        </w:rPr>
        <w:t xml:space="preserve">необходимо </w:t>
      </w:r>
      <w:r w:rsidR="00E83673" w:rsidRPr="007009F8">
        <w:rPr>
          <w:rFonts w:ascii="Times New Roman" w:hAnsi="Times New Roman" w:cs="Times New Roman"/>
          <w:sz w:val="24"/>
          <w:szCs w:val="24"/>
        </w:rPr>
        <w:t>найти</w:t>
      </w:r>
      <w:r w:rsidRPr="007009F8">
        <w:rPr>
          <w:rFonts w:ascii="Times New Roman" w:hAnsi="Times New Roman" w:cs="Times New Roman"/>
          <w:sz w:val="24"/>
          <w:szCs w:val="24"/>
        </w:rPr>
        <w:t xml:space="preserve"> элемент перед удаляемым, чтобы </w:t>
      </w:r>
      <w:r w:rsidR="00E83673" w:rsidRPr="007009F8">
        <w:rPr>
          <w:rFonts w:ascii="Times New Roman" w:hAnsi="Times New Roman" w:cs="Times New Roman"/>
          <w:sz w:val="24"/>
          <w:szCs w:val="24"/>
        </w:rPr>
        <w:t>предотвратить</w:t>
      </w:r>
      <w:r w:rsidRPr="007009F8">
        <w:rPr>
          <w:rFonts w:ascii="Times New Roman" w:hAnsi="Times New Roman" w:cs="Times New Roman"/>
          <w:sz w:val="24"/>
          <w:szCs w:val="24"/>
        </w:rPr>
        <w:t xml:space="preserve"> разрыв списка. </w:t>
      </w:r>
      <w:r w:rsidR="00E83673" w:rsidRPr="007009F8">
        <w:rPr>
          <w:rFonts w:ascii="Times New Roman" w:hAnsi="Times New Roman" w:cs="Times New Roman"/>
          <w:sz w:val="24"/>
          <w:szCs w:val="24"/>
        </w:rPr>
        <w:t>Если</w:t>
      </w:r>
      <w:r w:rsidRPr="007009F8">
        <w:rPr>
          <w:rFonts w:ascii="Times New Roman" w:hAnsi="Times New Roman" w:cs="Times New Roman"/>
          <w:sz w:val="24"/>
          <w:szCs w:val="24"/>
        </w:rPr>
        <w:t xml:space="preserve"> при реализации решения данной задачи использовать двусвязный список, т</w:t>
      </w:r>
      <w:r w:rsidR="00E83673">
        <w:rPr>
          <w:rFonts w:ascii="Times New Roman" w:hAnsi="Times New Roman" w:cs="Times New Roman"/>
          <w:sz w:val="24"/>
          <w:szCs w:val="24"/>
        </w:rPr>
        <w:t>о временная сложность операции у</w:t>
      </w:r>
      <w:r w:rsidRPr="007009F8">
        <w:rPr>
          <w:rFonts w:ascii="Times New Roman" w:hAnsi="Times New Roman" w:cs="Times New Roman"/>
          <w:sz w:val="24"/>
          <w:szCs w:val="24"/>
        </w:rPr>
        <w:t xml:space="preserve">даления станет </w:t>
      </w:r>
      <w:r w:rsidRPr="007009F8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009F8">
        <w:rPr>
          <w:rFonts w:ascii="Times New Roman" w:hAnsi="Times New Roman" w:cs="Times New Roman"/>
          <w:sz w:val="24"/>
          <w:szCs w:val="24"/>
        </w:rPr>
        <w:t xml:space="preserve">(1), так как </w:t>
      </w:r>
      <w:r w:rsidR="001E75B8">
        <w:rPr>
          <w:rFonts w:ascii="Times New Roman" w:hAnsi="Times New Roman" w:cs="Times New Roman"/>
          <w:sz w:val="24"/>
          <w:szCs w:val="24"/>
        </w:rPr>
        <w:t>в данном случае</w:t>
      </w:r>
      <w:r w:rsidR="004158BD">
        <w:rPr>
          <w:rFonts w:ascii="Times New Roman" w:hAnsi="Times New Roman" w:cs="Times New Roman"/>
          <w:sz w:val="24"/>
          <w:szCs w:val="24"/>
        </w:rPr>
        <w:t xml:space="preserve"> каждый элемент списка</w:t>
      </w:r>
      <w:r w:rsidRPr="007009F8">
        <w:rPr>
          <w:rFonts w:ascii="Times New Roman" w:hAnsi="Times New Roman" w:cs="Times New Roman"/>
          <w:sz w:val="24"/>
          <w:szCs w:val="24"/>
        </w:rPr>
        <w:t xml:space="preserve"> хранит </w:t>
      </w:r>
      <w:r w:rsidR="004158BD">
        <w:rPr>
          <w:rFonts w:ascii="Times New Roman" w:hAnsi="Times New Roman" w:cs="Times New Roman"/>
          <w:sz w:val="24"/>
          <w:szCs w:val="24"/>
        </w:rPr>
        <w:t xml:space="preserve">указатель предыдущий </w:t>
      </w:r>
      <w:r w:rsidRPr="007009F8">
        <w:rPr>
          <w:rFonts w:ascii="Times New Roman" w:hAnsi="Times New Roman" w:cs="Times New Roman"/>
          <w:sz w:val="24"/>
          <w:szCs w:val="24"/>
        </w:rPr>
        <w:t xml:space="preserve">и поиск </w:t>
      </w:r>
      <w:r w:rsidR="004158BD">
        <w:rPr>
          <w:rFonts w:ascii="Times New Roman" w:hAnsi="Times New Roman" w:cs="Times New Roman"/>
          <w:sz w:val="24"/>
          <w:szCs w:val="24"/>
        </w:rPr>
        <w:t xml:space="preserve">элемента перед удаляемым </w:t>
      </w:r>
      <w:r w:rsidRPr="007009F8">
        <w:rPr>
          <w:rFonts w:ascii="Times New Roman" w:hAnsi="Times New Roman" w:cs="Times New Roman"/>
          <w:sz w:val="24"/>
          <w:szCs w:val="24"/>
        </w:rPr>
        <w:t>более не требуется. Что уменьшает время выполнения алгоритма</w:t>
      </w:r>
      <w:r w:rsidR="004158BD">
        <w:rPr>
          <w:rFonts w:ascii="Times New Roman" w:hAnsi="Times New Roman" w:cs="Times New Roman"/>
          <w:sz w:val="24"/>
          <w:szCs w:val="24"/>
        </w:rPr>
        <w:t xml:space="preserve"> при большом количестве переменных</w:t>
      </w:r>
      <w:r w:rsidRPr="007009F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75B8" w:rsidRDefault="001E75B8" w:rsidP="00A428F3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же для повышения производительности</w:t>
      </w:r>
      <w:r w:rsidR="00532BBF">
        <w:rPr>
          <w:rFonts w:ascii="Times New Roman" w:hAnsi="Times New Roman" w:cs="Times New Roman"/>
          <w:sz w:val="24"/>
          <w:szCs w:val="24"/>
        </w:rPr>
        <w:t xml:space="preserve"> удаления</w:t>
      </w:r>
      <w:r>
        <w:rPr>
          <w:rFonts w:ascii="Times New Roman" w:hAnsi="Times New Roman" w:cs="Times New Roman"/>
          <w:sz w:val="24"/>
          <w:szCs w:val="24"/>
        </w:rPr>
        <w:t xml:space="preserve"> односвязного списка </w:t>
      </w:r>
      <w:r w:rsidR="00532BBF">
        <w:rPr>
          <w:rFonts w:ascii="Times New Roman" w:hAnsi="Times New Roman" w:cs="Times New Roman"/>
          <w:sz w:val="24"/>
          <w:szCs w:val="24"/>
        </w:rPr>
        <w:t xml:space="preserve">при большом количестве элементов </w:t>
      </w:r>
      <w:r>
        <w:rPr>
          <w:rFonts w:ascii="Times New Roman" w:hAnsi="Times New Roman" w:cs="Times New Roman"/>
          <w:sz w:val="24"/>
          <w:szCs w:val="24"/>
        </w:rPr>
        <w:t xml:space="preserve">функция удаления </w:t>
      </w:r>
      <w:r w:rsidR="004158BD">
        <w:rPr>
          <w:rFonts w:ascii="Times New Roman" w:hAnsi="Times New Roman" w:cs="Times New Roman"/>
          <w:sz w:val="24"/>
          <w:szCs w:val="24"/>
        </w:rPr>
        <w:t>может производить удаление</w:t>
      </w:r>
      <w:r>
        <w:rPr>
          <w:rFonts w:ascii="Times New Roman" w:hAnsi="Times New Roman" w:cs="Times New Roman"/>
          <w:sz w:val="24"/>
          <w:szCs w:val="24"/>
        </w:rPr>
        <w:t xml:space="preserve"> элемент</w:t>
      </w:r>
      <w:r w:rsidR="004158BD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после того, который был ей передан. </w:t>
      </w:r>
      <w:proofErr w:type="gramStart"/>
      <w:r w:rsidR="00A23643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="00A23643">
        <w:rPr>
          <w:rFonts w:ascii="Times New Roman" w:hAnsi="Times New Roman" w:cs="Times New Roman"/>
          <w:sz w:val="24"/>
          <w:szCs w:val="24"/>
        </w:rPr>
        <w:t>:</w:t>
      </w:r>
    </w:p>
    <w:p w:rsidR="001E75B8" w:rsidRPr="006E4582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E4582"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*</w:t>
      </w:r>
    </w:p>
    <w:p w:rsid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 xml:space="preserve">* Производит удаление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элемента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следующего за тем, на который указывает итератор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pos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из списка</w:t>
      </w:r>
    </w:p>
    <w:p w:rsid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 Возвращает итератор на элемент перед удаляемым</w:t>
      </w:r>
    </w:p>
    <w:p w:rsid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* Передаваемый в функцию итератор становится недействительным</w:t>
      </w:r>
    </w:p>
    <w:p w:rsidR="001E75B8" w:rsidRPr="006F671A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8000"/>
          <w:sz w:val="19"/>
          <w:szCs w:val="19"/>
        </w:rPr>
        <w:tab/>
      </w:r>
      <w:r w:rsidRPr="006F671A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1E75B8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erase_after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1E75B8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75B8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75B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75B8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-&gt;next() ==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m_begin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E75B8">
        <w:rPr>
          <w:rFonts w:ascii="Consolas" w:hAnsi="Consolas" w:cs="Consolas"/>
          <w:color w:val="808080"/>
          <w:sz w:val="19"/>
          <w:szCs w:val="19"/>
          <w:lang w:val="en-US"/>
        </w:rPr>
        <w:t>pos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._</w:t>
      </w:r>
      <w:proofErr w:type="spellStart"/>
      <w:proofErr w:type="gram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getPtr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2B91AF"/>
          <w:sz w:val="19"/>
          <w:szCs w:val="19"/>
          <w:lang w:val="en-US"/>
        </w:rPr>
        <w:t>Node</w:t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gram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next(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-&gt;next();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75B8">
        <w:rPr>
          <w:rFonts w:ascii="Consolas" w:hAnsi="Consolas" w:cs="Consolas"/>
          <w:color w:val="0000FF"/>
          <w:sz w:val="19"/>
          <w:szCs w:val="19"/>
          <w:lang w:val="en-US"/>
        </w:rPr>
        <w:t>delete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-&gt;next();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-&gt;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setNext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newNext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  <w:t>--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m_size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E75B8" w:rsidRP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75B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75B8">
        <w:rPr>
          <w:rFonts w:ascii="Consolas" w:hAnsi="Consolas" w:cs="Consolas"/>
          <w:color w:val="2B91AF"/>
          <w:sz w:val="19"/>
          <w:szCs w:val="19"/>
          <w:lang w:val="en-US"/>
        </w:rPr>
        <w:t>iterator</w:t>
      </w: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E75B8" w:rsidRDefault="001E75B8" w:rsidP="001E75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E75B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E75B8" w:rsidRDefault="001E75B8" w:rsidP="00A428F3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E75B8" w:rsidRPr="001E75B8" w:rsidRDefault="001E75B8" w:rsidP="00A428F3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данном случае обход списка не требуется и удаление элемента происходит на первой итерации. Временная сложность данного алгоритма 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A57EEF">
        <w:rPr>
          <w:rFonts w:ascii="Times New Roman" w:hAnsi="Times New Roman" w:cs="Times New Roman"/>
          <w:sz w:val="24"/>
          <w:szCs w:val="24"/>
        </w:rPr>
        <w:t>(1).</w:t>
      </w:r>
    </w:p>
    <w:p w:rsidR="00915FAD" w:rsidRPr="006E4582" w:rsidRDefault="007009F8" w:rsidP="004158BD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вышесказанного можно сделать вывод, что </w:t>
      </w:r>
      <w:r w:rsidR="00A57EEF">
        <w:rPr>
          <w:rFonts w:ascii="Times New Roman" w:hAnsi="Times New Roman" w:cs="Times New Roman"/>
          <w:sz w:val="24"/>
          <w:szCs w:val="24"/>
        </w:rPr>
        <w:t xml:space="preserve">в данном случае </w:t>
      </w:r>
      <w:r>
        <w:rPr>
          <w:rFonts w:ascii="Times New Roman" w:hAnsi="Times New Roman" w:cs="Times New Roman"/>
          <w:sz w:val="24"/>
          <w:szCs w:val="24"/>
        </w:rPr>
        <w:t xml:space="preserve">использование </w:t>
      </w:r>
      <w:r w:rsidR="00A163F9">
        <w:rPr>
          <w:rFonts w:ascii="Times New Roman" w:hAnsi="Times New Roman" w:cs="Times New Roman"/>
          <w:sz w:val="24"/>
          <w:szCs w:val="24"/>
        </w:rPr>
        <w:t xml:space="preserve">циклического двусвязного </w:t>
      </w:r>
      <w:r w:rsidR="00E83673">
        <w:rPr>
          <w:rFonts w:ascii="Times New Roman" w:hAnsi="Times New Roman" w:cs="Times New Roman"/>
          <w:sz w:val="24"/>
          <w:szCs w:val="24"/>
        </w:rPr>
        <w:t>списка</w:t>
      </w:r>
      <w:r w:rsidR="00A163F9">
        <w:rPr>
          <w:rFonts w:ascii="Times New Roman" w:hAnsi="Times New Roman" w:cs="Times New Roman"/>
          <w:sz w:val="24"/>
          <w:szCs w:val="24"/>
        </w:rPr>
        <w:t xml:space="preserve"> повышает производительность программы при большом количестве элементов.</w:t>
      </w:r>
      <w:bookmarkStart w:id="6" w:name="_GoBack"/>
      <w:bookmarkEnd w:id="6"/>
    </w:p>
    <w:p w:rsidR="00915FAD" w:rsidRPr="006E4582" w:rsidRDefault="00915FAD" w:rsidP="00915FA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E4582">
        <w:rPr>
          <w:rFonts w:ascii="Consolas" w:hAnsi="Consolas" w:cs="Consolas"/>
          <w:color w:val="000000"/>
          <w:sz w:val="19"/>
          <w:szCs w:val="19"/>
        </w:rPr>
        <w:tab/>
      </w:r>
    </w:p>
    <w:p w:rsidR="00915FAD" w:rsidRPr="007009F8" w:rsidRDefault="00915FAD" w:rsidP="00A428F3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sectPr w:rsidR="00915FAD" w:rsidRPr="007009F8" w:rsidSect="00A45927">
      <w:headerReference w:type="default" r:id="rId2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6882" w:rsidRDefault="00026882" w:rsidP="00A45927">
      <w:pPr>
        <w:spacing w:after="0" w:line="240" w:lineRule="auto"/>
      </w:pPr>
      <w:r>
        <w:separator/>
      </w:r>
    </w:p>
  </w:endnote>
  <w:endnote w:type="continuationSeparator" w:id="0">
    <w:p w:rsidR="00026882" w:rsidRDefault="00026882" w:rsidP="00A459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6882" w:rsidRDefault="00026882" w:rsidP="00A45927">
      <w:pPr>
        <w:spacing w:after="0" w:line="240" w:lineRule="auto"/>
      </w:pPr>
      <w:r>
        <w:separator/>
      </w:r>
    </w:p>
  </w:footnote>
  <w:footnote w:type="continuationSeparator" w:id="0">
    <w:p w:rsidR="00026882" w:rsidRDefault="00026882" w:rsidP="00A459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37441481"/>
      <w:docPartObj>
        <w:docPartGallery w:val="Page Numbers (Top of Page)"/>
        <w:docPartUnique/>
      </w:docPartObj>
    </w:sdtPr>
    <w:sdtContent>
      <w:p w:rsidR="00003C9C" w:rsidRDefault="00003C9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158BD">
          <w:rPr>
            <w:noProof/>
          </w:rPr>
          <w:t>16</w:t>
        </w:r>
        <w:r>
          <w:fldChar w:fldCharType="end"/>
        </w:r>
      </w:p>
    </w:sdtContent>
  </w:sdt>
  <w:p w:rsidR="00003C9C" w:rsidRDefault="00003C9C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A71F15"/>
    <w:multiLevelType w:val="hybridMultilevel"/>
    <w:tmpl w:val="1AAA6142"/>
    <w:lvl w:ilvl="0" w:tplc="87BCD4B8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5A786ACE"/>
    <w:multiLevelType w:val="hybridMultilevel"/>
    <w:tmpl w:val="EC0A04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0D4A"/>
    <w:rsid w:val="00003C9C"/>
    <w:rsid w:val="00006E5A"/>
    <w:rsid w:val="00026882"/>
    <w:rsid w:val="00040D1D"/>
    <w:rsid w:val="00056B32"/>
    <w:rsid w:val="0007752A"/>
    <w:rsid w:val="000C0AB6"/>
    <w:rsid w:val="000D1AAB"/>
    <w:rsid w:val="0010259D"/>
    <w:rsid w:val="00103DA8"/>
    <w:rsid w:val="00154500"/>
    <w:rsid w:val="0019016F"/>
    <w:rsid w:val="001E75B8"/>
    <w:rsid w:val="001F0D22"/>
    <w:rsid w:val="002240B8"/>
    <w:rsid w:val="00241D44"/>
    <w:rsid w:val="0024754E"/>
    <w:rsid w:val="00295DCB"/>
    <w:rsid w:val="002B68A1"/>
    <w:rsid w:val="002F556D"/>
    <w:rsid w:val="00305309"/>
    <w:rsid w:val="00305B26"/>
    <w:rsid w:val="00313324"/>
    <w:rsid w:val="00346CDA"/>
    <w:rsid w:val="003E72FD"/>
    <w:rsid w:val="003F02F8"/>
    <w:rsid w:val="003F4321"/>
    <w:rsid w:val="004026D1"/>
    <w:rsid w:val="004042C9"/>
    <w:rsid w:val="00405E93"/>
    <w:rsid w:val="004156BF"/>
    <w:rsid w:val="004158BD"/>
    <w:rsid w:val="004174E2"/>
    <w:rsid w:val="00422889"/>
    <w:rsid w:val="00461FC5"/>
    <w:rsid w:val="004738B8"/>
    <w:rsid w:val="00482281"/>
    <w:rsid w:val="00495104"/>
    <w:rsid w:val="004C2520"/>
    <w:rsid w:val="004D1BB9"/>
    <w:rsid w:val="004F4C70"/>
    <w:rsid w:val="005024EA"/>
    <w:rsid w:val="0052605A"/>
    <w:rsid w:val="00532BBF"/>
    <w:rsid w:val="00532FFB"/>
    <w:rsid w:val="005D163D"/>
    <w:rsid w:val="00607BB8"/>
    <w:rsid w:val="00613A93"/>
    <w:rsid w:val="006140A2"/>
    <w:rsid w:val="00615B3D"/>
    <w:rsid w:val="006463AA"/>
    <w:rsid w:val="006903DD"/>
    <w:rsid w:val="006A0561"/>
    <w:rsid w:val="006A1F69"/>
    <w:rsid w:val="006B2594"/>
    <w:rsid w:val="006B681F"/>
    <w:rsid w:val="006E4582"/>
    <w:rsid w:val="006F1611"/>
    <w:rsid w:val="006F671A"/>
    <w:rsid w:val="006F6FFD"/>
    <w:rsid w:val="007009F8"/>
    <w:rsid w:val="0070427F"/>
    <w:rsid w:val="00754507"/>
    <w:rsid w:val="007B49BD"/>
    <w:rsid w:val="007D730E"/>
    <w:rsid w:val="007F5BCF"/>
    <w:rsid w:val="0082738D"/>
    <w:rsid w:val="00840BBD"/>
    <w:rsid w:val="00853F1B"/>
    <w:rsid w:val="008550DC"/>
    <w:rsid w:val="00861289"/>
    <w:rsid w:val="00874925"/>
    <w:rsid w:val="00897DE2"/>
    <w:rsid w:val="008A24A3"/>
    <w:rsid w:val="008B4E59"/>
    <w:rsid w:val="008B51E9"/>
    <w:rsid w:val="008B7553"/>
    <w:rsid w:val="008E6D64"/>
    <w:rsid w:val="008F3468"/>
    <w:rsid w:val="008F4A4D"/>
    <w:rsid w:val="00914BCB"/>
    <w:rsid w:val="00915FAD"/>
    <w:rsid w:val="00920D4A"/>
    <w:rsid w:val="009402B4"/>
    <w:rsid w:val="00971632"/>
    <w:rsid w:val="00971774"/>
    <w:rsid w:val="00972827"/>
    <w:rsid w:val="00972A37"/>
    <w:rsid w:val="009776AA"/>
    <w:rsid w:val="0097794E"/>
    <w:rsid w:val="00984514"/>
    <w:rsid w:val="0099785F"/>
    <w:rsid w:val="009D066D"/>
    <w:rsid w:val="009E1C67"/>
    <w:rsid w:val="00A163F9"/>
    <w:rsid w:val="00A23643"/>
    <w:rsid w:val="00A3159C"/>
    <w:rsid w:val="00A428F3"/>
    <w:rsid w:val="00A4543A"/>
    <w:rsid w:val="00A45927"/>
    <w:rsid w:val="00A54D3A"/>
    <w:rsid w:val="00A57EEF"/>
    <w:rsid w:val="00A658D5"/>
    <w:rsid w:val="00A72B89"/>
    <w:rsid w:val="00AC09D2"/>
    <w:rsid w:val="00AF56A4"/>
    <w:rsid w:val="00B107A9"/>
    <w:rsid w:val="00B33A1B"/>
    <w:rsid w:val="00B340F0"/>
    <w:rsid w:val="00B55245"/>
    <w:rsid w:val="00B802D7"/>
    <w:rsid w:val="00BB2FE6"/>
    <w:rsid w:val="00BD278A"/>
    <w:rsid w:val="00BE44CA"/>
    <w:rsid w:val="00BF09D5"/>
    <w:rsid w:val="00C16630"/>
    <w:rsid w:val="00C5418E"/>
    <w:rsid w:val="00C864C2"/>
    <w:rsid w:val="00C97624"/>
    <w:rsid w:val="00CC1CA4"/>
    <w:rsid w:val="00CD7CA0"/>
    <w:rsid w:val="00D02E01"/>
    <w:rsid w:val="00D17F2B"/>
    <w:rsid w:val="00D461C6"/>
    <w:rsid w:val="00D82D45"/>
    <w:rsid w:val="00D83E2A"/>
    <w:rsid w:val="00DE798F"/>
    <w:rsid w:val="00E06B55"/>
    <w:rsid w:val="00E20E13"/>
    <w:rsid w:val="00E34CE6"/>
    <w:rsid w:val="00E6067D"/>
    <w:rsid w:val="00E617F1"/>
    <w:rsid w:val="00E70341"/>
    <w:rsid w:val="00E83673"/>
    <w:rsid w:val="00EB245B"/>
    <w:rsid w:val="00EF0148"/>
    <w:rsid w:val="00F27263"/>
    <w:rsid w:val="00F63353"/>
    <w:rsid w:val="00F826B2"/>
    <w:rsid w:val="00F86073"/>
    <w:rsid w:val="00FB6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6FAF05-8C35-4E04-83D9-5E7F5DF8F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3353"/>
  </w:style>
  <w:style w:type="paragraph" w:styleId="1">
    <w:name w:val="heading 1"/>
    <w:basedOn w:val="a"/>
    <w:next w:val="a"/>
    <w:link w:val="10"/>
    <w:uiPriority w:val="9"/>
    <w:qFormat/>
    <w:rsid w:val="00F6335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D163D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6335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F63353"/>
    <w:pPr>
      <w:outlineLvl w:val="9"/>
    </w:pPr>
    <w:rPr>
      <w:lang w:eastAsia="ru-RU"/>
    </w:rPr>
  </w:style>
  <w:style w:type="paragraph" w:styleId="a4">
    <w:name w:val="List Paragraph"/>
    <w:basedOn w:val="a"/>
    <w:uiPriority w:val="34"/>
    <w:qFormat/>
    <w:rsid w:val="00F63353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A658D5"/>
    <w:pPr>
      <w:spacing w:after="100"/>
    </w:pPr>
  </w:style>
  <w:style w:type="character" w:styleId="a5">
    <w:name w:val="Hyperlink"/>
    <w:basedOn w:val="a0"/>
    <w:uiPriority w:val="99"/>
    <w:unhideWhenUsed/>
    <w:rsid w:val="00A658D5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A459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45927"/>
  </w:style>
  <w:style w:type="paragraph" w:styleId="a8">
    <w:name w:val="footer"/>
    <w:basedOn w:val="a"/>
    <w:link w:val="a9"/>
    <w:uiPriority w:val="99"/>
    <w:unhideWhenUsed/>
    <w:rsid w:val="00A459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45927"/>
  </w:style>
  <w:style w:type="character" w:customStyle="1" w:styleId="50">
    <w:name w:val="Заголовок 5 Знак"/>
    <w:basedOn w:val="a0"/>
    <w:link w:val="5"/>
    <w:uiPriority w:val="9"/>
    <w:semiHidden/>
    <w:rsid w:val="005D163D"/>
    <w:rPr>
      <w:rFonts w:asciiTheme="majorHAnsi" w:eastAsiaTheme="majorEastAsia" w:hAnsiTheme="majorHAnsi" w:cstheme="majorBidi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17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E5A810-3D61-48DC-802C-8DBEAE34D3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8</TotalTime>
  <Pages>16</Pages>
  <Words>3456</Words>
  <Characters>19703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13</cp:revision>
  <dcterms:created xsi:type="dcterms:W3CDTF">2020-10-06T18:29:00Z</dcterms:created>
  <dcterms:modified xsi:type="dcterms:W3CDTF">2020-10-31T22:06:00Z</dcterms:modified>
</cp:coreProperties>
</file>